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688420" w14:textId="22B2F595" w:rsidR="00B458F3" w:rsidRPr="00B458F3" w:rsidRDefault="00B458F3" w:rsidP="00B458F3">
      <w:pPr>
        <w:spacing w:before="120" w:after="120" w:line="240" w:lineRule="auto"/>
        <w:ind w:right="180"/>
        <w:jc w:val="center"/>
        <w:rPr>
          <w:rFonts w:eastAsia="SimHei"/>
          <w:b/>
          <w:sz w:val="28"/>
          <w:szCs w:val="28"/>
        </w:rPr>
      </w:pPr>
      <w:r w:rsidRPr="00B458F3">
        <w:rPr>
          <w:rFonts w:eastAsia="SimHei"/>
          <w:b/>
          <w:sz w:val="28"/>
          <w:szCs w:val="28"/>
        </w:rPr>
        <w:t>TUẦN 12,13 – ĐẠI SỐ 11</w:t>
      </w:r>
    </w:p>
    <w:p w14:paraId="7BA19663" w14:textId="77777777" w:rsidR="00B458F3" w:rsidRPr="009F55F2" w:rsidRDefault="00B458F3" w:rsidP="00B458F3">
      <w:pPr>
        <w:tabs>
          <w:tab w:val="right" w:pos="6663"/>
        </w:tabs>
        <w:spacing w:before="60" w:line="249" w:lineRule="auto"/>
        <w:outlineLvl w:val="4"/>
        <w:rPr>
          <w:rFonts w:ascii="Palatino Linotype" w:hAnsi="Palatino Linotype"/>
          <w:b/>
          <w:sz w:val="24"/>
          <w:szCs w:val="24"/>
          <w:bdr w:val="single" w:sz="4" w:space="0" w:color="auto"/>
        </w:rPr>
      </w:pPr>
      <w:r w:rsidRPr="009F55F2">
        <w:rPr>
          <w:rFonts w:ascii="Palatino Linotype" w:hAnsi="Palatino Linotype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750855" wp14:editId="64CD720E">
                <wp:simplePos x="0" y="0"/>
                <wp:positionH relativeFrom="page">
                  <wp:posOffset>1820766</wp:posOffset>
                </wp:positionH>
                <wp:positionV relativeFrom="paragraph">
                  <wp:posOffset>5356</wp:posOffset>
                </wp:positionV>
                <wp:extent cx="4532243" cy="400050"/>
                <wp:effectExtent l="57150" t="38100" r="78105" b="95250"/>
                <wp:wrapNone/>
                <wp:docPr id="11" name="Rounded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3" cy="40005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2061A7" w14:textId="77777777" w:rsidR="00B458F3" w:rsidRPr="00356A09" w:rsidRDefault="00B458F3" w:rsidP="00B458F3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356A09">
                              <w:rPr>
                                <w:rFonts w:ascii="Palatino Linotype" w:eastAsia="SimHei" w:hAnsi="Palatino Linotype"/>
                                <w:b/>
                                <w:bCs/>
                                <w:sz w:val="32"/>
                                <w:szCs w:val="32"/>
                              </w:rPr>
                              <w:t>BÀI 2: HOÁN VỊ - CHỈNH HỢP VÀ TỔ HỢ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0750855" id="Rounded Rectangle 11" o:spid="_x0000_s1026" style="position:absolute;margin-left:143.35pt;margin-top:.4pt;width:356.85pt;height:31.5pt;z-index:25165926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1B2061A7" w14:textId="77777777" w:rsidR="00B458F3" w:rsidRPr="00356A09" w:rsidRDefault="00B458F3" w:rsidP="00B458F3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356A09">
                        <w:rPr>
                          <w:rFonts w:ascii="Palatino Linotype" w:eastAsia="SimHei" w:hAnsi="Palatino Linotype"/>
                          <w:b/>
                          <w:bCs/>
                          <w:sz w:val="32"/>
                          <w:szCs w:val="32"/>
                        </w:rPr>
                        <w:t>BÀI 2: HOÁN VỊ - CHỈNH HỢP VÀ TỔ HỢP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</w:p>
    <w:p w14:paraId="01136135" w14:textId="77777777" w:rsidR="00B458F3" w:rsidRPr="009F55F2" w:rsidRDefault="00B458F3" w:rsidP="00B458F3">
      <w:pPr>
        <w:spacing w:before="120" w:after="120" w:line="240" w:lineRule="auto"/>
        <w:ind w:right="180"/>
        <w:jc w:val="center"/>
        <w:rPr>
          <w:rFonts w:ascii="Palatino Linotype" w:eastAsia="SimHei" w:hAnsi="Palatino Linotype"/>
          <w:b/>
          <w:bCs/>
          <w:sz w:val="24"/>
          <w:szCs w:val="24"/>
          <w:bdr w:val="single" w:sz="4" w:space="0" w:color="auto"/>
        </w:rPr>
      </w:pPr>
    </w:p>
    <w:p w14:paraId="5F84F0DD" w14:textId="77777777" w:rsidR="00B458F3" w:rsidRPr="009F55F2" w:rsidRDefault="00B458F3" w:rsidP="00B458F3">
      <w:pPr>
        <w:rPr>
          <w:rFonts w:ascii="Palatino Linotype" w:hAnsi="Palatino Linotype"/>
        </w:rPr>
      </w:pPr>
      <w:r w:rsidRPr="009F55F2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389D605F" wp14:editId="0886FBD3">
                <wp:extent cx="6341606" cy="6273801"/>
                <wp:effectExtent l="0" t="0" r="21590" b="12700"/>
                <wp:docPr id="3854" name="Group 38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1606" cy="6273801"/>
                          <a:chOff x="0" y="-26934"/>
                          <a:chExt cx="6478612" cy="6445111"/>
                        </a:xfrm>
                      </wpg:grpSpPr>
                      <wps:wsp>
                        <wps:cNvPr id="3855" name="Rectangle: Rounded Corners 19"/>
                        <wps:cNvSpPr/>
                        <wps:spPr>
                          <a:xfrm>
                            <a:off x="0" y="153614"/>
                            <a:ext cx="6478612" cy="6264563"/>
                          </a:xfrm>
                          <a:prstGeom prst="roundRect">
                            <a:avLst>
                              <a:gd name="adj" fmla="val 1586"/>
                            </a:avLst>
                          </a:prstGeom>
                          <a:solidFill>
                            <a:schemeClr val="accent4">
                              <a:lumMod val="20000"/>
                              <a:lumOff val="80000"/>
                              <a:alpha val="40000"/>
                            </a:schemeClr>
                          </a:solidFill>
                          <a:ln w="15875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546B1C" w14:textId="77777777" w:rsidR="00B458F3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sym w:font="Wingdings" w:char="F08C"/>
                              </w: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Hoá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vị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Cho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700" w:dyaOrig="400" w14:anchorId="02D482F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97" type="#_x0000_t75" style="width:36.4pt;height:22.15pt" o:ole="">
                                    <v:imagedata r:id="rId5" o:title=""/>
                                  </v:shape>
                                  <o:OLEObject Type="Embed" ProgID="Equation.DSMT4" ShapeID="_x0000_i1097" DrawAspect="Content" ObjectID="_1699028800" r:id="rId6"/>
                                </w:objec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ỗ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ết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quả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ự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ắ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xế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hứ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ự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ược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ọ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oá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ị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          </w:t>
                              </w:r>
                            </w:p>
                            <w:p w14:paraId="499DDBE0" w14:textId="77777777" w:rsidR="00B458F3" w:rsidRPr="004325E3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325E3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-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iệu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300" w:dyaOrig="400" w14:anchorId="2DB16426">
                                  <v:shape id="_x0000_i1098" type="#_x0000_t75" style="width:14.65pt;height:21.4pt" o:ole="">
                                    <v:imagedata r:id="rId7" o:title=""/>
                                  </v:shape>
                                  <o:OLEObject Type="Embed" ProgID="Equation.DSMT4" ShapeID="_x0000_i1098" DrawAspect="Content" ObjectID="_1699028801" r:id="rId8"/>
                                </w:objec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ác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oán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ị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: 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3360" w:dyaOrig="400" w14:anchorId="095BC98C">
                                  <v:shape id="_x0000_i1099" type="#_x0000_t75" style="width:165.4pt;height:21.4pt" o:ole="">
                                    <v:imagedata r:id="rId9" o:title=""/>
                                  </v:shape>
                                  <o:OLEObject Type="Embed" ProgID="Equation.DSMT4" ShapeID="_x0000_i1099" DrawAspect="Content" ObjectID="_1699028802" r:id="rId10"/>
                                </w:object>
                              </w:r>
                            </w:p>
                            <w:p w14:paraId="4808FDE3" w14:textId="77777777" w:rsidR="00B458F3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sym w:font="Wingdings" w:char="F08D"/>
                              </w: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Chỉnh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Cho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700" w:dyaOrig="400" w14:anchorId="214FABC5">
                                  <v:shape id="_x0000_i1100" type="#_x0000_t75" style="width:36.4pt;height:22.15pt" o:ole="">
                                    <v:imagedata r:id="rId5" o:title=""/>
                                  </v:shape>
                                  <o:OLEObject Type="Embed" ProgID="Equation.DSMT4" ShapeID="_x0000_i1100" DrawAspect="Content" ObjectID="_1699028803" r:id="rId11"/>
                                </w:objec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ết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quả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iệc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ấy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ra k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ừ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à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ắ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xế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úng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heo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hứ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ự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ào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ược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ọ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ỉnh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k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ã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o</w:t>
                              </w:r>
                              <w:proofErr w:type="spellEnd"/>
                              <w:proofErr w:type="gram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</w:p>
                            <w:p w14:paraId="1C00BB51" w14:textId="77777777" w:rsidR="00B458F3" w:rsidRPr="00424A18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-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iệu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2"/>
                                  <w:sz w:val="24"/>
                                </w:rPr>
                                <w:object w:dxaOrig="360" w:dyaOrig="400" w14:anchorId="087D68FB">
                                  <v:shape id="_x0000_i1101" type="#_x0000_t75" style="width:21.4pt;height:21.4pt" o:ole="">
                                    <v:imagedata r:id="rId12" o:title=""/>
                                  </v:shape>
                                  <o:OLEObject Type="Embed" ProgID="Equation.DSMT4" ShapeID="_x0000_i1101" DrawAspect="Content" ObjectID="_1699028804" r:id="rId13"/>
                                </w:objec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ác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ỉnh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ập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k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  <w:sz w:val="24"/>
                                </w:rPr>
                                <w:object w:dxaOrig="1120" w:dyaOrig="440" w14:anchorId="4E311271">
                                  <v:shape id="_x0000_i1102" type="#_x0000_t75" style="width:57.4pt;height:21.4pt" o:ole="">
                                    <v:imagedata r:id="rId14" o:title=""/>
                                  </v:shape>
                                  <o:OLEObject Type="Embed" ProgID="Equation.DSMT4" ShapeID="_x0000_i1102" DrawAspect="Content" ObjectID="_1699028805" r:id="rId15"/>
                                </w:objec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32"/>
                                  <w:sz w:val="24"/>
                                </w:rPr>
                                <w:object w:dxaOrig="1320" w:dyaOrig="700" w14:anchorId="4B9D47CD">
                                  <v:shape id="_x0000_i1103" type="#_x0000_t75" style="width:64.9pt;height:36pt" o:ole="">
                                    <v:imagedata r:id="rId16" o:title=""/>
                                  </v:shape>
                                  <o:OLEObject Type="Embed" ProgID="Equation.DSMT4" ShapeID="_x0000_i1103" DrawAspect="Content" ObjectID="_1699028806" r:id="rId17"/>
                                </w:objec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ới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6"/>
                                  <w:sz w:val="24"/>
                                </w:rPr>
                                <w:object w:dxaOrig="880" w:dyaOrig="279" w14:anchorId="6BD859A3">
                                  <v:shape id="_x0000_i1104" type="#_x0000_t75" style="width:43.15pt;height:14.65pt" o:ole="">
                                    <v:imagedata r:id="rId18" o:title=""/>
                                  </v:shape>
                                  <o:OLEObject Type="Embed" ProgID="Equation.DSMT4" ShapeID="_x0000_i1104" DrawAspect="Content" ObjectID="_1699028807" r:id="rId19"/>
                                </w:objec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</w: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631EE1B3" w14:textId="77777777" w:rsidR="00B458F3" w:rsidRDefault="00B458F3" w:rsidP="00B458F3">
                              <w:pPr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</w:pP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sym w:font="Wingdings" w:char="F08E"/>
                              </w: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Tổ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Cho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700" w:dyaOrig="400" w14:anchorId="65F3BE12">
                                  <v:shape id="_x0000_i1105" type="#_x0000_t75" style="width:36.4pt;height:22.15pt" o:ole="">
                                    <v:imagedata r:id="rId5" o:title=""/>
                                  </v:shape>
                                  <o:OLEObject Type="Embed" ProgID="Equation.DSMT4" ShapeID="_x0000_i1105" DrawAspect="Content" ObjectID="_1699028808" r:id="rId20"/>
                                </w:objec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ỗ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co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k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ược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ọ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ổ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k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ã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o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</w:p>
                            <w:p w14:paraId="32C5709C" w14:textId="77777777" w:rsidR="00B458F3" w:rsidRPr="004325E3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-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iệu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325E3">
                                <w:rPr>
                                  <w:color w:val="000000" w:themeColor="text1"/>
                                  <w:position w:val="-12"/>
                                </w:rPr>
                                <w:object w:dxaOrig="340" w:dyaOrig="400" w14:anchorId="52CF9C1E">
                                  <v:shape id="_x0000_i1106" type="#_x0000_t75" style="width:14.65pt;height:21.4pt" o:ole="">
                                    <v:imagedata r:id="rId21" o:title=""/>
                                  </v:shape>
                                  <o:OLEObject Type="Embed" ProgID="Equation.DSMT4" ShapeID="_x0000_i1106" DrawAspect="Content" ObjectID="_1699028809" r:id="rId22"/>
                                </w:objec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ác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ổ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ập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k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n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  <w:sz w:val="24"/>
                                </w:rPr>
                                <w:object w:dxaOrig="1140" w:dyaOrig="440" w14:anchorId="01A5141A">
                                  <v:shape id="_x0000_i1107" type="#_x0000_t75" style="width:57.4pt;height:21.4pt" o:ole="">
                                    <v:imagedata r:id="rId23" o:title=""/>
                                  </v:shape>
                                  <o:OLEObject Type="Embed" ProgID="Equation.DSMT4" ShapeID="_x0000_i1107" DrawAspect="Content" ObjectID="_1699028810" r:id="rId24"/>
                                </w:objec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: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32"/>
                                </w:rPr>
                                <w:object w:dxaOrig="1560" w:dyaOrig="700" w14:anchorId="3500DDD2">
                                  <v:shape id="_x0000_i1108" type="#_x0000_t75" style="width:79.15pt;height:36pt" o:ole="">
                                    <v:imagedata r:id="rId25" o:title=""/>
                                  </v:shape>
                                  <o:OLEObject Type="Embed" ProgID="Equation.DSMT4" ShapeID="_x0000_i1108" DrawAspect="Content" ObjectID="_1699028811" r:id="rId26"/>
                                </w:object>
                              </w:r>
                              <w:proofErr w:type="spellStart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>với</w:t>
                              </w:r>
                              <w:proofErr w:type="spellEnd"/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325E3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6"/>
                                  <w:sz w:val="24"/>
                                </w:rPr>
                                <w:object w:dxaOrig="920" w:dyaOrig="279" w14:anchorId="7D4A99DA">
                                  <v:shape id="_x0000_i1109" type="#_x0000_t75" style="width:43.15pt;height:14.65pt" o:ole="">
                                    <v:imagedata r:id="rId27" o:title=""/>
                                  </v:shape>
                                  <o:OLEObject Type="Embed" ProgID="Equation.DSMT4" ShapeID="_x0000_i1109" DrawAspect="Content" ObjectID="_1699028812" r:id="rId28"/>
                                </w:object>
                              </w:r>
                            </w:p>
                            <w:p w14:paraId="5B7DEFAE" w14:textId="77777777" w:rsidR="00B458F3" w:rsidRPr="00424A18" w:rsidRDefault="00B458F3" w:rsidP="00B458F3">
                              <w:pP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sym w:font="Wingdings" w:char="F08F"/>
                              </w: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t xml:space="preserve"> 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phầ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ợp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ữu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ạn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A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ược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í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iệu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320" w:dyaOrig="400" w14:anchorId="31FD405D">
                                  <v:shape id="_x0000_i1110" type="#_x0000_t75" style="width:14.65pt;height:22.15pt" o:ole="">
                                    <v:imagedata r:id="rId29" o:title=""/>
                                  </v:shape>
                                  <o:OLEObject Type="Embed" ProgID="Equation.DSMT4" ShapeID="_x0000_i1110" DrawAspect="Content" ObjectID="_1699028813" r:id="rId30"/>
                                </w:objec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hay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4"/>
                                  <w:sz w:val="24"/>
                                </w:rPr>
                                <w:object w:dxaOrig="580" w:dyaOrig="400" w14:anchorId="5B9AEAE7">
                                  <v:shape id="_x0000_i1111" type="#_x0000_t75" style="width:28.9pt;height:22.15pt" o:ole="">
                                    <v:imagedata r:id="rId31" o:title=""/>
                                  </v:shape>
                                  <o:OLEObject Type="Embed" ProgID="Equation.DSMT4" ShapeID="_x0000_i1111" DrawAspect="Content" ObjectID="_1699028814" r:id="rId32"/>
                                </w:objec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0960CC58" w14:textId="77777777" w:rsidR="00B458F3" w:rsidRPr="00424A18" w:rsidRDefault="00B458F3" w:rsidP="00B458F3">
                              <w:pPr>
                                <w:ind w:left="-180" w:firstLine="180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4B62F6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8"/>
                                </w:rPr>
                                <w:sym w:font="Wingdings" w:char="F090"/>
                              </w:r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Tính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chất</w:t>
                              </w:r>
                              <w:proofErr w:type="spellEnd"/>
                            </w:p>
                            <w:p w14:paraId="618BEF2F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</w:rPr>
                                <w:sym w:font="Symbol" w:char="F0A7"/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position w:val="-14"/>
                                </w:rPr>
                                <w:object w:dxaOrig="1120" w:dyaOrig="420" w14:anchorId="613285D2">
                                  <v:shape id="_x0000_i1112" type="#_x0000_t75" style="width:55.9pt;height:21pt" o:ole="">
                                    <v:imagedata r:id="rId33" o:title=""/>
                                  </v:shape>
                                  <o:OLEObject Type="Embed" ProgID="Equation.DSMT4" ShapeID="_x0000_i1112" DrawAspect="Content" ObjectID="_1699028815" r:id="rId34"/>
                                </w:object>
                              </w:r>
                              <w:r w:rsidRPr="00424A18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</w:rPr>
                                <w:t xml:space="preserve"> </w: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>vớ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color w:val="000000" w:themeColor="text1"/>
                                  <w:position w:val="-8"/>
                                </w:rPr>
                                <w:object w:dxaOrig="1080" w:dyaOrig="300" w14:anchorId="6A44A453">
                                  <v:shape id="_x0000_i1113" type="#_x0000_t75" style="width:54pt;height:15pt" o:ole="">
                                    <v:imagedata r:id="rId35" o:title=""/>
                                  </v:shape>
                                  <o:OLEObject Type="Embed" ProgID="Equation.DSMT4" ShapeID="_x0000_i1113" DrawAspect="Content" ObjectID="_1699028816" r:id="rId36"/>
                                </w:object>
                              </w:r>
                              <w:r w:rsidRPr="00424A18">
                                <w:rPr>
                                  <w:color w:val="000000" w:themeColor="text1"/>
                                </w:rPr>
                                <w:t>.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5063C626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</w:pP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sym w:font="Symbol" w:char="F0A7"/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color w:val="000000" w:themeColor="text1"/>
                                  <w:position w:val="-14"/>
                                </w:rPr>
                                <w:object w:dxaOrig="1820" w:dyaOrig="420" w14:anchorId="6660F897">
                                  <v:shape id="_x0000_i1114" type="#_x0000_t75" style="width:91.15pt;height:21pt" o:ole="">
                                    <v:imagedata r:id="rId37" o:title=""/>
                                  </v:shape>
                                  <o:OLEObject Type="Embed" ProgID="Equation.DSMT4" ShapeID="_x0000_i1114" DrawAspect="Content" ObjectID="_1699028817" r:id="rId38"/>
                                </w:object>
                              </w:r>
                              <w:proofErr w:type="spellStart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>với</w:t>
                              </w:r>
                              <w:proofErr w:type="spellEnd"/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color w:val="000000" w:themeColor="text1"/>
                                  <w:position w:val="-8"/>
                                </w:rPr>
                                <w:object w:dxaOrig="1040" w:dyaOrig="300" w14:anchorId="312D9D09">
                                  <v:shape id="_x0000_i1115" type="#_x0000_t75" style="width:52.15pt;height:15pt" o:ole="">
                                    <v:imagedata r:id="rId39" o:title=""/>
                                  </v:shape>
                                  <o:OLEObject Type="Embed" ProgID="Equation.DSMT4" ShapeID="_x0000_i1115" DrawAspect="Content" ObjectID="_1699028818" r:id="rId40"/>
                                </w:object>
                              </w:r>
                              <w:r w:rsidRPr="00424A18">
                                <w:rPr>
                                  <w:color w:val="000000" w:themeColor="text1"/>
                                </w:rPr>
                                <w:t>.</w:t>
                              </w:r>
                              <w:r w:rsidRPr="00424A18"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1EB5851C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sym w:font="Symbol" w:char="F0A7"/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 xml:space="preserve"> </w:t>
                              </w:r>
                              <w:r w:rsidRPr="00424A18">
                                <w:rPr>
                                  <w:position w:val="-14"/>
                                </w:rPr>
                                <w:object w:dxaOrig="1180" w:dyaOrig="420" w14:anchorId="3DEE367D">
                                  <v:shape id="_x0000_i1116" type="#_x0000_t75" style="width:58.9pt;height:21pt" o:ole="">
                                    <v:imagedata r:id="rId41" o:title=""/>
                                  </v:shape>
                                  <o:OLEObject Type="Embed" ProgID="Equation.DSMT4" ShapeID="_x0000_i1116" DrawAspect="Content" ObjectID="_1699028819" r:id="rId42"/>
                                </w:object>
                              </w:r>
                            </w:p>
                            <w:p w14:paraId="34C04CD4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</w:p>
                            <w:p w14:paraId="505029B2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</w:p>
                            <w:p w14:paraId="2E5C72D9" w14:textId="77777777" w:rsidR="00B458F3" w:rsidRPr="00424A18" w:rsidRDefault="00B458F3" w:rsidP="00B458F3">
                              <w:pPr>
                                <w:spacing w:line="240" w:lineRule="auto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856" name="Group 3856"/>
                        <wpg:cNvGrpSpPr/>
                        <wpg:grpSpPr>
                          <a:xfrm>
                            <a:off x="2322168" y="-26934"/>
                            <a:ext cx="1771179" cy="420370"/>
                            <a:chOff x="-136" y="871"/>
                            <a:chExt cx="1771791" cy="421059"/>
                          </a:xfrm>
                        </wpg:grpSpPr>
                        <wpg:grpSp>
                          <wpg:cNvPr id="3857" name="Group 3857"/>
                          <wpg:cNvGrpSpPr/>
                          <wpg:grpSpPr>
                            <a:xfrm>
                              <a:off x="-1" y="34356"/>
                              <a:ext cx="1771656" cy="292646"/>
                              <a:chOff x="-1" y="0"/>
                              <a:chExt cx="1771656" cy="292646"/>
                            </a:xfrm>
                          </wpg:grpSpPr>
                          <wpg:grpSp>
                            <wpg:cNvPr id="3858" name="Group 3858"/>
                            <wpg:cNvGrpSpPr/>
                            <wpg:grpSpPr>
                              <a:xfrm>
                                <a:off x="-1" y="0"/>
                                <a:ext cx="1771656" cy="292646"/>
                                <a:chOff x="63272" y="-6126"/>
                                <a:chExt cx="1610815" cy="292646"/>
                              </a:xfrm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wpg:grpSpPr>
                            <wps:wsp>
                              <wps:cNvPr id="3859" name="Arrow: Pentagon 24"/>
                              <wps:cNvSpPr/>
                              <wps:spPr>
                                <a:xfrm>
                                  <a:off x="813435" y="-5080"/>
                                  <a:ext cx="860652" cy="291600"/>
                                </a:xfrm>
                                <a:prstGeom prst="homePlate">
                                  <a:avLst>
                                    <a:gd name="adj" fmla="val 51477"/>
                                  </a:avLst>
                                </a:prstGeom>
                                <a:grpFill/>
                                <a:ln w="19050" cap="flat" cmpd="sng" algn="ctr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60" name="Arrow: Pentagon 25"/>
                              <wps:cNvSpPr/>
                              <wps:spPr>
                                <a:xfrm flipH="1">
                                  <a:off x="63272" y="-6126"/>
                                  <a:ext cx="860652" cy="292511"/>
                                </a:xfrm>
                                <a:prstGeom prst="homePlate">
                                  <a:avLst>
                                    <a:gd name="adj" fmla="val 51476"/>
                                  </a:avLst>
                                </a:prstGeom>
                                <a:grpFill/>
                                <a:ln w="19050" cap="flat" cmpd="sng" algn="ctr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861" name="Group 3861"/>
                            <wpg:cNvGrpSpPr/>
                            <wpg:grpSpPr>
                              <a:xfrm>
                                <a:off x="81377" y="5286"/>
                                <a:ext cx="1610595" cy="281940"/>
                                <a:chOff x="63275" y="0"/>
                                <a:chExt cx="1610813" cy="281940"/>
                              </a:xfrm>
                            </wpg:grpSpPr>
                            <wps:wsp>
                              <wps:cNvPr id="3862" name="Arrow: Pentagon 27"/>
                              <wps:cNvSpPr/>
                              <wps:spPr>
                                <a:xfrm>
                                  <a:off x="813435" y="0"/>
                                  <a:ext cx="860653" cy="281940"/>
                                </a:xfrm>
                                <a:prstGeom prst="homePlate">
                                  <a:avLst>
                                    <a:gd name="adj" fmla="val 22417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63" name="Arrow: Pentagon 28"/>
                              <wps:cNvSpPr/>
                              <wps:spPr>
                                <a:xfrm flipH="1">
                                  <a:off x="63275" y="0"/>
                                  <a:ext cx="860651" cy="281940"/>
                                </a:xfrm>
                                <a:prstGeom prst="homePlate">
                                  <a:avLst>
                                    <a:gd name="adj" fmla="val 22417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864" name="Text Box 3864"/>
                          <wps:cNvSpPr txBox="1"/>
                          <wps:spPr>
                            <a:xfrm>
                              <a:off x="-136" y="871"/>
                              <a:ext cx="1758598" cy="421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F6BB71" w14:textId="77777777" w:rsidR="00B458F3" w:rsidRPr="00B16514" w:rsidRDefault="00B458F3" w:rsidP="00B458F3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  <w:t>TÓM TẮ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89D605F" id="Group 3854" o:spid="_x0000_s1027" style="width:499.35pt;height:494pt;mso-position-horizontal-relative:char;mso-position-vertical-relative:line" coordorigin=",-269" coordsize="64786,64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">
                <v:roundrect id="Rectangle: Rounded Corners 19" o:spid="_x0000_s1028" style="position:absolute;top:1536;width:64786;height:6264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" fillcolor="#fff2cc [663]" strokecolor="#823b0b [1605]" strokeweight="1.25pt">
                  <v:fill opacity="26214f"/>
                  <v:stroke joinstyle="miter"/>
                  <v:textbox inset=",14.4pt,,7.2pt">
                    <w:txbxContent>
                      <w:p w14:paraId="28546B1C" w14:textId="77777777" w:rsidR="00B458F3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sym w:font="Wingdings" w:char="F08C"/>
                        </w: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Hoá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vị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: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Cho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700" w:dyaOrig="400" w14:anchorId="02D482FA">
                            <v:shape id="_x0000_i1097" type="#_x0000_t75" style="width:36.4pt;height:22.15pt" o:ole="">
                              <v:imagedata r:id="rId5" o:title=""/>
                            </v:shape>
                            <o:OLEObject Type="Embed" ProgID="Equation.DSMT4" ShapeID="_x0000_i1097" DrawAspect="Content" ObjectID="_1699028800" r:id="rId43"/>
                          </w:objec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ỗ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ết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quả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ự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ắ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xế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hứ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ự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ược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ọ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oá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ị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proofErr w:type="gramStart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          </w:t>
                        </w:r>
                      </w:p>
                      <w:p w14:paraId="499DDBE0" w14:textId="77777777" w:rsidR="00B458F3" w:rsidRPr="004325E3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325E3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-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iệu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: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300" w:dyaOrig="400" w14:anchorId="2DB16426">
                            <v:shape id="_x0000_i1098" type="#_x0000_t75" style="width:14.65pt;height:21.4pt" o:ole="">
                              <v:imagedata r:id="rId7" o:title=""/>
                            </v:shape>
                            <o:OLEObject Type="Embed" ProgID="Equation.DSMT4" ShapeID="_x0000_i1098" DrawAspect="Content" ObjectID="_1699028801" r:id="rId44"/>
                          </w:objec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ác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oán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ị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: 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3360" w:dyaOrig="400" w14:anchorId="095BC98C">
                            <v:shape id="_x0000_i1099" type="#_x0000_t75" style="width:165.4pt;height:21.4pt" o:ole="">
                              <v:imagedata r:id="rId9" o:title=""/>
                            </v:shape>
                            <o:OLEObject Type="Embed" ProgID="Equation.DSMT4" ShapeID="_x0000_i1099" DrawAspect="Content" ObjectID="_1699028802" r:id="rId45"/>
                          </w:object>
                        </w:r>
                      </w:p>
                      <w:p w14:paraId="4808FDE3" w14:textId="77777777" w:rsidR="00B458F3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sym w:font="Wingdings" w:char="F08D"/>
                        </w: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Chỉnh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: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Cho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700" w:dyaOrig="400" w14:anchorId="214FABC5">
                            <v:shape id="_x0000_i1100" type="#_x0000_t75" style="width:36.4pt;height:22.15pt" o:ole="">
                              <v:imagedata r:id="rId5" o:title=""/>
                            </v:shape>
                            <o:OLEObject Type="Embed" ProgID="Equation.DSMT4" ShapeID="_x0000_i1100" DrawAspect="Content" ObjectID="_1699028803" r:id="rId46"/>
                          </w:objec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ết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quả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iệc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ấy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ra k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ừ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à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ắ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xế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úng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heo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hứ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ự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ào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ược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ọ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ỉnh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k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ã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o</w:t>
                        </w:r>
                        <w:proofErr w:type="spellEnd"/>
                        <w:proofErr w:type="gram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</w:p>
                      <w:p w14:paraId="1C00BB51" w14:textId="77777777" w:rsidR="00B458F3" w:rsidRPr="00424A18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-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iệu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: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12"/>
                            <w:sz w:val="24"/>
                          </w:rPr>
                          <w:object w:dxaOrig="360" w:dyaOrig="400" w14:anchorId="087D68FB">
                            <v:shape id="_x0000_i1101" type="#_x0000_t75" style="width:21.4pt;height:21.4pt" o:ole="">
                              <v:imagedata r:id="rId12" o:title=""/>
                            </v:shape>
                            <o:OLEObject Type="Embed" ProgID="Equation.DSMT4" ShapeID="_x0000_i1101" DrawAspect="Content" ObjectID="_1699028804" r:id="rId47"/>
                          </w:objec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ác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ỉnh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ập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k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16"/>
                            <w:sz w:val="24"/>
                          </w:rPr>
                          <w:object w:dxaOrig="1120" w:dyaOrig="440" w14:anchorId="4E311271">
                            <v:shape id="_x0000_i1102" type="#_x0000_t75" style="width:57.4pt;height:21.4pt" o:ole="">
                              <v:imagedata r:id="rId14" o:title=""/>
                            </v:shape>
                            <o:OLEObject Type="Embed" ProgID="Equation.DSMT4" ShapeID="_x0000_i1102" DrawAspect="Content" ObjectID="_1699028805" r:id="rId48"/>
                          </w:objec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: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32"/>
                            <w:sz w:val="24"/>
                          </w:rPr>
                          <w:object w:dxaOrig="1320" w:dyaOrig="700" w14:anchorId="4B9D47CD">
                            <v:shape id="_x0000_i1103" type="#_x0000_t75" style="width:64.9pt;height:36pt" o:ole="">
                              <v:imagedata r:id="rId16" o:title=""/>
                            </v:shape>
                            <o:OLEObject Type="Embed" ProgID="Equation.DSMT4" ShapeID="_x0000_i1103" DrawAspect="Content" ObjectID="_1699028806" r:id="rId49"/>
                          </w:objec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ới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6"/>
                            <w:sz w:val="24"/>
                          </w:rPr>
                          <w:object w:dxaOrig="880" w:dyaOrig="279" w14:anchorId="6BD859A3">
                            <v:shape id="_x0000_i1104" type="#_x0000_t75" style="width:43.15pt;height:14.65pt" o:ole="">
                              <v:imagedata r:id="rId18" o:title=""/>
                            </v:shape>
                            <o:OLEObject Type="Embed" ProgID="Equation.DSMT4" ShapeID="_x0000_i1104" DrawAspect="Content" ObjectID="_1699028807" r:id="rId50"/>
                          </w:objec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</w:t>
                        </w:r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631EE1B3" w14:textId="77777777" w:rsidR="00B458F3" w:rsidRDefault="00B458F3" w:rsidP="00B458F3">
                        <w:pPr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</w:pP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sym w:font="Wingdings" w:char="F08E"/>
                        </w: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Tổ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: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Cho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700" w:dyaOrig="400" w14:anchorId="65F3BE12">
                            <v:shape id="_x0000_i1105" type="#_x0000_t75" style="width:36.4pt;height:22.15pt" o:ole="">
                              <v:imagedata r:id="rId5" o:title=""/>
                            </v:shape>
                            <o:OLEObject Type="Embed" ProgID="Equation.DSMT4" ShapeID="_x0000_i1105" DrawAspect="Content" ObjectID="_1699028808" r:id="rId51"/>
                          </w:objec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ỗ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co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k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ược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ọ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ổ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k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ã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o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</w:p>
                      <w:p w14:paraId="32C5709C" w14:textId="77777777" w:rsidR="00B458F3" w:rsidRPr="004325E3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-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iệu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:</w:t>
                        </w:r>
                        <w:r w:rsidRPr="004325E3">
                          <w:rPr>
                            <w:color w:val="000000" w:themeColor="text1"/>
                            <w:position w:val="-12"/>
                          </w:rPr>
                          <w:object w:dxaOrig="340" w:dyaOrig="400" w14:anchorId="52CF9C1E">
                            <v:shape id="_x0000_i1106" type="#_x0000_t75" style="width:14.65pt;height:21.4pt" o:ole="">
                              <v:imagedata r:id="rId21" o:title=""/>
                            </v:shape>
                            <o:OLEObject Type="Embed" ProgID="Equation.DSMT4" ShapeID="_x0000_i1106" DrawAspect="Content" ObjectID="_1699028809" r:id="rId52"/>
                          </w:objec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ác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ổ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ập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k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n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16"/>
                            <w:sz w:val="24"/>
                          </w:rPr>
                          <w:object w:dxaOrig="1140" w:dyaOrig="440" w14:anchorId="01A5141A">
                            <v:shape id="_x0000_i1107" type="#_x0000_t75" style="width:57.4pt;height:21.4pt" o:ole="">
                              <v:imagedata r:id="rId23" o:title=""/>
                            </v:shape>
                            <o:OLEObject Type="Embed" ProgID="Equation.DSMT4" ShapeID="_x0000_i1107" DrawAspect="Content" ObjectID="_1699028810" r:id="rId53"/>
                          </w:objec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: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32"/>
                          </w:rPr>
                          <w:object w:dxaOrig="1560" w:dyaOrig="700" w14:anchorId="3500DDD2">
                            <v:shape id="_x0000_i1108" type="#_x0000_t75" style="width:79.15pt;height:36pt" o:ole="">
                              <v:imagedata r:id="rId25" o:title=""/>
                            </v:shape>
                            <o:OLEObject Type="Embed" ProgID="Equation.DSMT4" ShapeID="_x0000_i1108" DrawAspect="Content" ObjectID="_1699028811" r:id="rId54"/>
                          </w:object>
                        </w:r>
                        <w:proofErr w:type="spellStart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</w:rPr>
                          <w:t>với</w:t>
                        </w:r>
                        <w:proofErr w:type="spellEnd"/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325E3">
                          <w:rPr>
                            <w:rFonts w:ascii="Palatino Linotype" w:hAnsi="Palatino Linotype"/>
                            <w:color w:val="000000" w:themeColor="text1"/>
                            <w:position w:val="-6"/>
                            <w:sz w:val="24"/>
                          </w:rPr>
                          <w:object w:dxaOrig="920" w:dyaOrig="279" w14:anchorId="7D4A99DA">
                            <v:shape id="_x0000_i1109" type="#_x0000_t75" style="width:43.15pt;height:14.65pt" o:ole="">
                              <v:imagedata r:id="rId27" o:title=""/>
                            </v:shape>
                            <o:OLEObject Type="Embed" ProgID="Equation.DSMT4" ShapeID="_x0000_i1109" DrawAspect="Content" ObjectID="_1699028812" r:id="rId55"/>
                          </w:object>
                        </w:r>
                      </w:p>
                      <w:p w14:paraId="5B7DEFAE" w14:textId="77777777" w:rsidR="00B458F3" w:rsidRPr="00424A18" w:rsidRDefault="00B458F3" w:rsidP="00B458F3">
                        <w:pP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sym w:font="Wingdings" w:char="F08F"/>
                        </w: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t xml:space="preserve"> 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phầ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ủa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ợp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ữu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ạn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A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ược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í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iệu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320" w:dyaOrig="400" w14:anchorId="31FD405D">
                            <v:shape id="_x0000_i1110" type="#_x0000_t75" style="width:14.65pt;height:22.15pt" o:ole="">
                              <v:imagedata r:id="rId29" o:title=""/>
                            </v:shape>
                            <o:OLEObject Type="Embed" ProgID="Equation.DSMT4" ShapeID="_x0000_i1110" DrawAspect="Content" ObjectID="_1699028813" r:id="rId56"/>
                          </w:objec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hay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  <w:position w:val="-14"/>
                            <w:sz w:val="24"/>
                          </w:rPr>
                          <w:object w:dxaOrig="580" w:dyaOrig="400" w14:anchorId="5B9AEAE7">
                            <v:shape id="_x0000_i1111" type="#_x0000_t75" style="width:28.9pt;height:22.15pt" o:ole="">
                              <v:imagedata r:id="rId31" o:title=""/>
                            </v:shape>
                            <o:OLEObject Type="Embed" ProgID="Equation.DSMT4" ShapeID="_x0000_i1111" DrawAspect="Content" ObjectID="_1699028814" r:id="rId57"/>
                          </w:object>
                        </w:r>
                        <w:r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0960CC58" w14:textId="77777777" w:rsidR="00B458F3" w:rsidRPr="00424A18" w:rsidRDefault="00B458F3" w:rsidP="00B458F3">
                        <w:pPr>
                          <w:ind w:left="-180" w:firstLine="180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4B62F6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8"/>
                          </w:rPr>
                          <w:sym w:font="Wingdings" w:char="F090"/>
                        </w:r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Tính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chất</w:t>
                        </w:r>
                        <w:proofErr w:type="spellEnd"/>
                      </w:p>
                      <w:p w14:paraId="618BEF2F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color w:val="000000" w:themeColor="text1"/>
                          </w:rPr>
                          <w:sym w:font="Symbol" w:char="F0A7"/>
                        </w:r>
                        <w:r>
                          <w:rPr>
                            <w:rFonts w:ascii="Palatino Linotype" w:hAnsi="Palatino Linotype"/>
                            <w:b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position w:val="-14"/>
                          </w:rPr>
                          <w:object w:dxaOrig="1120" w:dyaOrig="420" w14:anchorId="613285D2">
                            <v:shape id="_x0000_i1112" type="#_x0000_t75" style="width:55.9pt;height:21pt" o:ole="">
                              <v:imagedata r:id="rId33" o:title=""/>
                            </v:shape>
                            <o:OLEObject Type="Embed" ProgID="Equation.DSMT4" ShapeID="_x0000_i1112" DrawAspect="Content" ObjectID="_1699028815" r:id="rId58"/>
                          </w:object>
                        </w:r>
                        <w:r w:rsidRPr="00424A18">
                          <w:rPr>
                            <w:rFonts w:ascii="Palatino Linotype" w:hAnsi="Palatino Linotype"/>
                            <w:b/>
                            <w:color w:val="000000" w:themeColor="text1"/>
                          </w:rPr>
                          <w:t xml:space="preserve"> </w: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>vớ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color w:val="000000" w:themeColor="text1"/>
                            <w:position w:val="-8"/>
                          </w:rPr>
                          <w:object w:dxaOrig="1080" w:dyaOrig="300" w14:anchorId="6A44A453">
                            <v:shape id="_x0000_i1113" type="#_x0000_t75" style="width:54pt;height:15pt" o:ole="">
                              <v:imagedata r:id="rId35" o:title=""/>
                            </v:shape>
                            <o:OLEObject Type="Embed" ProgID="Equation.DSMT4" ShapeID="_x0000_i1113" DrawAspect="Content" ObjectID="_1699028816" r:id="rId59"/>
                          </w:object>
                        </w:r>
                        <w:r w:rsidRPr="00424A18">
                          <w:rPr>
                            <w:color w:val="000000" w:themeColor="text1"/>
                          </w:rPr>
                          <w:t>.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ab/>
                        </w:r>
                      </w:p>
                      <w:p w14:paraId="5063C626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</w:rPr>
                        </w:pP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sym w:font="Symbol" w:char="F0A7"/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color w:val="000000" w:themeColor="text1"/>
                            <w:position w:val="-14"/>
                          </w:rPr>
                          <w:object w:dxaOrig="1820" w:dyaOrig="420" w14:anchorId="6660F897">
                            <v:shape id="_x0000_i1114" type="#_x0000_t75" style="width:91.15pt;height:21pt" o:ole="">
                              <v:imagedata r:id="rId37" o:title=""/>
                            </v:shape>
                            <o:OLEObject Type="Embed" ProgID="Equation.DSMT4" ShapeID="_x0000_i1114" DrawAspect="Content" ObjectID="_1699028817" r:id="rId60"/>
                          </w:object>
                        </w:r>
                        <w:proofErr w:type="spellStart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>với</w:t>
                        </w:r>
                        <w:proofErr w:type="spellEnd"/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color w:val="000000" w:themeColor="text1"/>
                            <w:position w:val="-8"/>
                          </w:rPr>
                          <w:object w:dxaOrig="1040" w:dyaOrig="300" w14:anchorId="312D9D09">
                            <v:shape id="_x0000_i1115" type="#_x0000_t75" style="width:52.15pt;height:15pt" o:ole="">
                              <v:imagedata r:id="rId39" o:title=""/>
                            </v:shape>
                            <o:OLEObject Type="Embed" ProgID="Equation.DSMT4" ShapeID="_x0000_i1115" DrawAspect="Content" ObjectID="_1699028818" r:id="rId61"/>
                          </w:object>
                        </w:r>
                        <w:r w:rsidRPr="00424A18">
                          <w:rPr>
                            <w:color w:val="000000" w:themeColor="text1"/>
                          </w:rPr>
                          <w:t>.</w:t>
                        </w:r>
                        <w:r w:rsidRPr="00424A18">
                          <w:rPr>
                            <w:rFonts w:ascii="Palatino Linotype" w:hAnsi="Palatino Linotype"/>
                            <w:color w:val="000000" w:themeColor="text1"/>
                          </w:rPr>
                          <w:tab/>
                        </w:r>
                      </w:p>
                      <w:p w14:paraId="1EB5851C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  <w:r>
                          <w:rPr>
                            <w:rFonts w:ascii="Palatino Linotype" w:hAnsi="Palatino Linotype"/>
                            <w:color w:val="000000" w:themeColor="text1"/>
                          </w:rPr>
                          <w:sym w:font="Symbol" w:char="F0A7"/>
                        </w:r>
                        <w:r>
                          <w:rPr>
                            <w:rFonts w:ascii="Palatino Linotype" w:hAnsi="Palatino Linotype"/>
                            <w:color w:val="000000" w:themeColor="text1"/>
                          </w:rPr>
                          <w:t xml:space="preserve"> </w:t>
                        </w:r>
                        <w:r w:rsidRPr="00424A18">
                          <w:rPr>
                            <w:position w:val="-14"/>
                          </w:rPr>
                          <w:object w:dxaOrig="1180" w:dyaOrig="420" w14:anchorId="3DEE367D">
                            <v:shape id="_x0000_i1116" type="#_x0000_t75" style="width:58.9pt;height:21pt" o:ole="">
                              <v:imagedata r:id="rId41" o:title=""/>
                            </v:shape>
                            <o:OLEObject Type="Embed" ProgID="Equation.DSMT4" ShapeID="_x0000_i1116" DrawAspect="Content" ObjectID="_1699028819" r:id="rId62"/>
                          </w:object>
                        </w:r>
                      </w:p>
                      <w:p w14:paraId="34C04CD4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</w:p>
                      <w:p w14:paraId="505029B2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</w:p>
                      <w:p w14:paraId="2E5C72D9" w14:textId="77777777" w:rsidR="00B458F3" w:rsidRPr="00424A18" w:rsidRDefault="00B458F3" w:rsidP="00B458F3">
                        <w:pPr>
                          <w:spacing w:line="240" w:lineRule="auto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</w:p>
                    </w:txbxContent>
                  </v:textbox>
                </v:roundrect>
                <v:group id="Group 3856" o:spid="_x0000_s1029" style="position:absolute;left:23221;top:-269;width:17712;height:4203" coordorigin="-1,8" coordsize="17717,4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">
                  <v:group id="Group 3857" o:spid="_x0000_s1030" style="position:absolute;top:343;width:17716;height:2927" coordorigin="" coordsize="17716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wGR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GeTKfy9CU9ALn8BAAD//wMAUEsBAi0AFAAGAAgAAAAhANvh9svuAAAAhQEAABMAAAAAAAAA&#10;AAAAAAAAAAAAAFtDb250ZW50X1R5cGVzXS54bWxQSwECLQAUAAYACAAAACEAWvQsW78AAAAVAQAA&#10;CwAAAAAAAAAAAAAAAAAfAQAAX3JlbHMvLnJlbHNQSwECLQAUAAYACAAAACEAVG8BkcYAAADdAAAA&#10;DwAAAAAAAAAAAAAAAAAHAgAAZHJzL2Rvd25yZXYueG1sUEsFBgAAAAADAAMAtwAAAPoCAAAAAA==&#10;">
                    <v:group id="Group 3858" o:spid="_x0000_s1031" style="position:absolute;width:17716;height:2926" coordorigin="632,-61" coordsize="16108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32" type="#_x0000_t15" style="position:absolute;left:8134;top:-50;width:8606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" adj="17833" filled="f" strokecolor="#823b0b [1605]" strokeweight="1.5pt"/>
                      <v:shape id="Arrow: Pentagon 25" o:spid="_x0000_s1033" type="#_x0000_t15" style="position:absolute;left:632;top:-61;width:8607;height:292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" adj="17821" filled="f" strokecolor="#823b0b [1605]" strokeweight="1.5pt"/>
                    </v:group>
                    <v:group id="Group 3861" o:spid="_x0000_s1034" style="position:absolute;left:813;top:52;width:16106;height:2820" coordorigin="632" coordsize="16108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">
                      <v:shape id="Arrow: Pentagon 27" o:spid="_x0000_s1035" type="#_x0000_t15" style="position:absolute;left:8134;width:8606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" adj="20014" fillcolor="#fff2cc [663]" stroked="f" strokeweight="1pt"/>
                      <v:shape id="Arrow: Pentagon 28" o:spid="_x0000_s1036" type="#_x0000_t15" style="position:absolute;left:632;width:8607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" adj="20014" fillcolor="#fff2cc [663]" stroked="f" strokeweight="1pt"/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64" o:spid="_x0000_s1037" type="#_x0000_t202" style="position:absolute;left:-1;top:8;width:17585;height:4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" filled="f" stroked="f" strokeweight=".5pt">
                    <v:textbox>
                      <w:txbxContent>
                        <w:p w14:paraId="68F6BB71" w14:textId="77777777" w:rsidR="00B458F3" w:rsidRPr="00B16514" w:rsidRDefault="00B458F3" w:rsidP="00B458F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  <w:t>TÓM TẮT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A193A7D" w14:textId="77777777" w:rsidR="00B458F3" w:rsidRPr="009F55F2" w:rsidRDefault="00B458F3" w:rsidP="00B458F3">
      <w:pPr>
        <w:rPr>
          <w:rFonts w:ascii="Palatino Linotype" w:hAnsi="Palatino Linotype"/>
        </w:rPr>
      </w:pPr>
    </w:p>
    <w:p w14:paraId="04E57114" w14:textId="77777777" w:rsidR="00B458F3" w:rsidRPr="009F55F2" w:rsidRDefault="00B458F3" w:rsidP="00B458F3">
      <w:pPr>
        <w:spacing w:line="240" w:lineRule="auto"/>
        <w:ind w:firstLine="284"/>
        <w:rPr>
          <w:rFonts w:ascii="Palatino Linotype" w:hAnsi="Palatino Linotype"/>
        </w:rPr>
      </w:pPr>
      <w:r w:rsidRPr="009F55F2">
        <w:rPr>
          <w:rFonts w:ascii="Palatino Linotype" w:hAnsi="Palatino Linotype"/>
          <w:noProof/>
        </w:rPr>
        <w:lastRenderedPageBreak/>
        <mc:AlternateContent>
          <mc:Choice Requires="wpg">
            <w:drawing>
              <wp:inline distT="0" distB="0" distL="0" distR="0" wp14:anchorId="3D7782ED" wp14:editId="2CE69D8F">
                <wp:extent cx="6347777" cy="2573000"/>
                <wp:effectExtent l="0" t="0" r="15240" b="18415"/>
                <wp:docPr id="3866" name="Group 38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7777" cy="2573000"/>
                          <a:chOff x="0" y="-5082"/>
                          <a:chExt cx="6347777" cy="2573000"/>
                        </a:xfrm>
                      </wpg:grpSpPr>
                      <wpg:grpSp>
                        <wpg:cNvPr id="3867" name="Group 3867"/>
                        <wpg:cNvGrpSpPr/>
                        <wpg:grpSpPr>
                          <a:xfrm>
                            <a:off x="912064" y="2338"/>
                            <a:ext cx="163898" cy="133897"/>
                            <a:chOff x="66675" y="2338"/>
                            <a:chExt cx="163898" cy="133897"/>
                          </a:xfrm>
                        </wpg:grpSpPr>
                        <wps:wsp>
                          <wps:cNvPr id="3868" name="Flowchart: Connector 3868"/>
                          <wps:cNvSpPr/>
                          <wps:spPr>
                            <a:xfrm>
                              <a:off x="81915" y="2338"/>
                              <a:ext cx="117883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9" name="nut phai"/>
                          <wps:cNvSpPr/>
                          <wps:spPr>
                            <a:xfrm>
                              <a:off x="66675" y="51868"/>
                              <a:ext cx="163898" cy="843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70" name="Group 3870"/>
                        <wpg:cNvGrpSpPr/>
                        <wpg:grpSpPr>
                          <a:xfrm>
                            <a:off x="128192" y="2338"/>
                            <a:ext cx="146128" cy="136235"/>
                            <a:chOff x="14323" y="2338"/>
                            <a:chExt cx="146128" cy="136235"/>
                          </a:xfrm>
                        </wpg:grpSpPr>
                        <wps:wsp>
                          <wps:cNvPr id="3871" name="Flowchart: Connector 3871"/>
                          <wps:cNvSpPr/>
                          <wps:spPr>
                            <a:xfrm>
                              <a:off x="27658" y="2338"/>
                              <a:ext cx="117885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2" name="Rectangle 3872"/>
                          <wps:cNvSpPr/>
                          <wps:spPr>
                            <a:xfrm>
                              <a:off x="14323" y="48058"/>
                              <a:ext cx="146128" cy="9051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73" name="Rectangle: Rounded Corners 3682"/>
                        <wps:cNvSpPr/>
                        <wps:spPr>
                          <a:xfrm>
                            <a:off x="0" y="48247"/>
                            <a:ext cx="6347777" cy="2519671"/>
                          </a:xfrm>
                          <a:prstGeom prst="roundRect">
                            <a:avLst>
                              <a:gd name="adj" fmla="val 3840"/>
                            </a:avLst>
                          </a:prstGeom>
                          <a:noFill/>
                          <a:ln w="15875"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B6C2C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-113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Cho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  <w:sz w:val="24"/>
                                </w:rPr>
                                <w:object w:dxaOrig="1880" w:dyaOrig="440" w14:anchorId="76AD398A">
                                  <v:shape id="_x0000_i1117" type="#_x0000_t75" style="width:94.15pt;height:22.15pt" o:ole="">
                                    <v:imagedata r:id="rId63" o:title=""/>
                                  </v:shape>
                                  <o:OLEObject Type="Embed" ProgID="Equation.DSMT4" ShapeID="_x0000_i1117" DrawAspect="Content" ObjectID="_1699028820" r:id="rId64"/>
                                </w:objec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ỏi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ao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ê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ự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ê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4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ữ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ôi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hác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a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31B1D443" w14:textId="77777777" w:rsidR="00B458F3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a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Không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yêu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ầu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gì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thêm</w:t>
                              </w:r>
                              <w:proofErr w:type="spellEnd"/>
                              <w:proofErr w:type="gram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                          </w:t>
                              </w:r>
                            </w:p>
                            <w:p w14:paraId="0E28E6FC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b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lẻ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52320074" w14:textId="77777777" w:rsidR="00B458F3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c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chia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hết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ho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5</w:t>
                              </w:r>
                              <w:proofErr w:type="gram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                                       </w:t>
                              </w:r>
                            </w:p>
                            <w:p w14:paraId="634830BD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d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luôn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mặt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1.</w:t>
                              </w:r>
                            </w:p>
                            <w:p w14:paraId="6382B141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e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úng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hẵn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27D6E85A" w14:textId="77777777" w:rsidR="00B458F3" w:rsidRPr="00CA105E" w:rsidRDefault="00B458F3" w:rsidP="00B458F3">
                              <w:pPr>
                                <w:tabs>
                                  <w:tab w:val="left" w:pos="283"/>
                                  <w:tab w:val="left" w:pos="2835"/>
                                  <w:tab w:val="left" w:pos="5386"/>
                                  <w:tab w:val="left" w:pos="7937"/>
                                </w:tabs>
                                <w:spacing w:line="240" w:lineRule="auto"/>
                                <w:jc w:val="both"/>
                                <w:rPr>
                                  <w:color w:val="000000" w:themeColor="text1"/>
                                </w:rPr>
                              </w:pPr>
                              <w:r w:rsidRPr="00CA105E">
                                <w:rPr>
                                  <w:rFonts w:ascii="Palatino Linotype" w:eastAsia="SimHei" w:hAnsi="Palatino Linotype"/>
                                  <w:b/>
                                  <w:bCs/>
                                  <w:color w:val="000000" w:themeColor="text1"/>
                                  <w:sz w:val="24"/>
                                </w:rPr>
                                <w:t>f)</w:t>
                              </w:r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úng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hai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chẵn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hai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lẻ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đan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 xml:space="preserve"> xen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nhau</w:t>
                              </w:r>
                              <w:proofErr w:type="spellEnd"/>
                              <w:r w:rsidRPr="00CA105E">
                                <w:rPr>
                                  <w:rFonts w:ascii="Palatino Linotype" w:eastAsia="SimHei" w:hAnsi="Palatino Linotype"/>
                                  <w:bCs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0000" tIns="182880" rIns="90000" bIns="9000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3874" name="Group 3874"/>
                        <wpg:cNvGrpSpPr/>
                        <wpg:grpSpPr>
                          <a:xfrm>
                            <a:off x="201930" y="-5082"/>
                            <a:ext cx="777240" cy="195581"/>
                            <a:chOff x="0" y="-5082"/>
                            <a:chExt cx="777240" cy="195581"/>
                          </a:xfrm>
                        </wpg:grpSpPr>
                        <wps:wsp>
                          <wps:cNvPr id="3875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0" y="-6"/>
                              <a:ext cx="777240" cy="19050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2CC"/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876" name="TextBox 17"/>
                          <wps:cNvSpPr txBox="1"/>
                          <wps:spPr>
                            <a:xfrm>
                              <a:off x="72390" y="-5082"/>
                              <a:ext cx="626745" cy="18923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1111244" w14:textId="77777777" w:rsidR="00B458F3" w:rsidRPr="003C0523" w:rsidRDefault="00B458F3" w:rsidP="00B458F3">
                                <w:pPr>
                                  <w:spacing w:line="240" w:lineRule="auto"/>
                                  <w:jc w:val="center"/>
                                  <w:rPr>
                                    <w:color w:val="00206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002060"/>
                                    <w:kern w:val="24"/>
                                  </w:rPr>
                                  <w:t>Ví dụ</w:t>
                                </w:r>
                                <w:r w:rsidRPr="003C0523">
                                  <w:rPr>
                                    <w:b/>
                                    <w:bCs/>
                                    <w:color w:val="002060"/>
                                    <w:kern w:val="24"/>
                                  </w:rPr>
                                  <w:t xml:space="preserve"> 1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D7782ED" id="Group 3866" o:spid="_x0000_s1038" style="width:499.8pt;height:202.6pt;mso-position-horizontal-relative:char;mso-position-vertical-relative:line" coordorigin=",-50" coordsize="63477,25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">
                <v:group id="Group 3867" o:spid="_x0000_s1039" style="position:absolute;left:9120;top:23;width:1639;height:1339" coordorigin="66675,2338" coordsize="163898,133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3868" o:spid="_x0000_s1040" type="#_x0000_t120" style="position:absolute;left:81915;top:2338;width:117883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" fillcolor="#fff2cc [663]" strokecolor="#823b0b [1605]" strokeweight="1pt">
                    <v:stroke joinstyle="miter"/>
                  </v:shape>
                  <v:rect id="nut phai" o:spid="_x0000_s1041" style="position:absolute;left:66675;top:51868;width:163898;height:84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" fillcolor="white [3212]" stroked="f" strokeweight="1pt"/>
                </v:group>
                <v:group id="Group 3870" o:spid="_x0000_s1042" style="position:absolute;left:1281;top:23;width:1462;height:1362" coordorigin="14323,2338" coordsize="146128,13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">
                  <v:shape id="Flowchart: Connector 3871" o:spid="_x0000_s1043" type="#_x0000_t120" style="position:absolute;left:27658;top:2338;width:117885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" fillcolor="#fff2cc [663]" strokecolor="#823b0b [1605]" strokeweight="1pt">
                    <v:stroke joinstyle="miter"/>
                  </v:shape>
                  <v:rect id="Rectangle 3872" o:spid="_x0000_s1044" style="position:absolute;left:14323;top:48058;width:146128;height:90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" fillcolor="white [3212]" stroked="f" strokeweight="1pt"/>
                </v:group>
                <v:roundrect id="Rectangle: Rounded Corners 3682" o:spid="_x0000_s1045" style="position:absolute;top:482;width:63477;height:25197;visibility:visible;mso-wrap-style:square;v-text-anchor:top" arcsize="25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" filled="f" strokecolor="blue" strokeweight="1.25pt">
                  <v:stroke joinstyle="miter"/>
                  <v:textbox style="mso-fit-shape-to-text:t" inset="2.5mm,14.4pt,2.5mm,2.5mm">
                    <w:txbxContent>
                      <w:p w14:paraId="7B3B6C2C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-113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Cho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position w:val="-16"/>
                            <w:sz w:val="24"/>
                          </w:rPr>
                          <w:object w:dxaOrig="1880" w:dyaOrig="440" w14:anchorId="76AD398A">
                            <v:shape id="_x0000_i1117" type="#_x0000_t75" style="width:94.15pt;height:22.15pt" o:ole="">
                              <v:imagedata r:id="rId63" o:title=""/>
                            </v:shape>
                            <o:OLEObject Type="Embed" ProgID="Equation.DSMT4" ShapeID="_x0000_i1117" DrawAspect="Content" ObjectID="_1699028820" r:id="rId65"/>
                          </w:objec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ỏi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ao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ê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ự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ê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4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ữ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ôi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hác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a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31B1D443" w14:textId="77777777" w:rsidR="00B458F3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a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Không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yêu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ầu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gì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thêm</w:t>
                        </w:r>
                        <w:proofErr w:type="spellEnd"/>
                        <w:proofErr w:type="gram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                          </w:t>
                        </w:r>
                      </w:p>
                      <w:p w14:paraId="0E28E6FC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b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lẻ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52320074" w14:textId="77777777" w:rsidR="00B458F3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c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chia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hết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ho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5</w:t>
                        </w:r>
                        <w:proofErr w:type="gram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                                       </w:t>
                        </w:r>
                      </w:p>
                      <w:p w14:paraId="634830BD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d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luôn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mặt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1.</w:t>
                        </w:r>
                      </w:p>
                      <w:p w14:paraId="6382B141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e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úng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hẵn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27D6E85A" w14:textId="77777777" w:rsidR="00B458F3" w:rsidRPr="00CA105E" w:rsidRDefault="00B458F3" w:rsidP="00B458F3">
                        <w:pPr>
                          <w:tabs>
                            <w:tab w:val="left" w:pos="283"/>
                            <w:tab w:val="left" w:pos="2835"/>
                            <w:tab w:val="left" w:pos="5386"/>
                            <w:tab w:val="left" w:pos="7937"/>
                          </w:tabs>
                          <w:spacing w:line="240" w:lineRule="auto"/>
                          <w:jc w:val="both"/>
                          <w:rPr>
                            <w:color w:val="000000" w:themeColor="text1"/>
                          </w:rPr>
                        </w:pPr>
                        <w:r w:rsidRPr="00CA105E">
                          <w:rPr>
                            <w:rFonts w:ascii="Palatino Linotype" w:eastAsia="SimHei" w:hAnsi="Palatino Linotype"/>
                            <w:b/>
                            <w:bCs/>
                            <w:color w:val="000000" w:themeColor="text1"/>
                            <w:sz w:val="24"/>
                          </w:rPr>
                          <w:t>f)</w:t>
                        </w:r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úng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hai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chẵn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hai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lẻ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đan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 xml:space="preserve"> xen </w:t>
                        </w:r>
                        <w:proofErr w:type="spellStart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nhau</w:t>
                        </w:r>
                        <w:proofErr w:type="spellEnd"/>
                        <w:r w:rsidRPr="00CA105E">
                          <w:rPr>
                            <w:rFonts w:ascii="Palatino Linotype" w:eastAsia="SimHei" w:hAnsi="Palatino Linotype"/>
                            <w:bCs/>
                            <w:color w:val="000000" w:themeColor="text1"/>
                            <w:sz w:val="24"/>
                          </w:rPr>
                          <w:t>.</w:t>
                        </w:r>
                      </w:p>
                    </w:txbxContent>
                  </v:textbox>
                </v:roundrect>
                <v:group id="Group 3874" o:spid="_x0000_s1046" style="position:absolute;left:2019;top:-50;width:7772;height:1954" coordorigin=",-50" coordsize="7772,1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MOG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g2/YC/N+EJyOUvAAAA//8DAFBLAQItABQABgAIAAAAIQDb4fbL7gAAAIUBAAATAAAAAAAA&#10;AAAAAAAAAAAAAABbQ29udGVudF9UeXBlc10ueG1sUEsBAi0AFAAGAAgAAAAhAFr0LFu/AAAAFQEA&#10;AAsAAAAAAAAAAAAAAAAAHwEAAF9yZWxzLy5yZWxzUEsBAi0AFAAGAAgAAAAhAO8Iw4bHAAAA3QAA&#10;AA8AAAAAAAAAAAAAAAAABwIAAGRycy9kb3ducmV2LnhtbFBLBQYAAAAAAwADALcAAAD7AgAAAAA=&#10;">
                  <v:shape id="Rectangle: Top Corners Rounded 18" o:spid="_x0000_s1047" style="position:absolute;width:7772;height:1904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fff2cc" strokecolor="#823b0b [1605]" strokeweight="1pt">
                    <v:stroke joinstyle="miter"/>
                    <v:path arrowok="t" o:connecttype="custom" o:connectlocs="84411,0;701156,0;735088,38702;777240,188692;676947,190505;59200,188692;0,188691;43923,37052;84411,0" o:connectangles="0,0,0,0,0,0,0,0,0"/>
                  </v:shape>
                  <v:shape id="TextBox 17" o:spid="_x0000_s1048" type="#_x0000_t202" style="position:absolute;left:723;top:-50;width:6268;height:1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" filled="f" stroked="f">
                    <v:textbox inset="0,0,0,0">
                      <w:txbxContent>
                        <w:p w14:paraId="61111244" w14:textId="77777777" w:rsidR="00B458F3" w:rsidRPr="003C0523" w:rsidRDefault="00B458F3" w:rsidP="00B458F3">
                          <w:pPr>
                            <w:spacing w:line="240" w:lineRule="auto"/>
                            <w:jc w:val="center"/>
                            <w:rPr>
                              <w:color w:val="002060"/>
                            </w:rPr>
                          </w:pPr>
                          <w:r>
                            <w:rPr>
                              <w:b/>
                              <w:bCs/>
                              <w:color w:val="002060"/>
                              <w:kern w:val="24"/>
                            </w:rPr>
                            <w:t>Ví dụ</w:t>
                          </w:r>
                          <w:r w:rsidRPr="003C0523">
                            <w:rPr>
                              <w:b/>
                              <w:bCs/>
                              <w:color w:val="002060"/>
                              <w:kern w:val="24"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12FD16C" w14:textId="77777777" w:rsidR="00B458F3" w:rsidRPr="009F55F2" w:rsidRDefault="00B458F3" w:rsidP="00B458F3">
      <w:pPr>
        <w:spacing w:before="120" w:after="120" w:line="240" w:lineRule="auto"/>
        <w:ind w:right="180"/>
        <w:jc w:val="center"/>
        <w:rPr>
          <w:rFonts w:ascii="Palatino Linotype" w:eastAsia="SimHei" w:hAnsi="Palatino Linotype"/>
          <w:b/>
          <w:bCs/>
          <w:sz w:val="24"/>
          <w:szCs w:val="24"/>
          <w:u w:val="single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Lời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giải</w:t>
      </w:r>
      <w:proofErr w:type="spellEnd"/>
    </w:p>
    <w:p w14:paraId="52820F2C" w14:textId="77777777" w:rsidR="00B458F3" w:rsidRPr="009F55F2" w:rsidRDefault="00B458F3" w:rsidP="00B458F3">
      <w:pPr>
        <w:spacing w:before="120" w:after="120" w:line="240" w:lineRule="auto"/>
        <w:ind w:right="180" w:firstLine="284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>a)</w:t>
      </w:r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628CFD66" w14:textId="77777777" w:rsidR="00B458F3" w:rsidRPr="009F55F2" w:rsidRDefault="00B458F3" w:rsidP="00B458F3">
      <w:pPr>
        <w:spacing w:before="120" w:after="120" w:line="240" w:lineRule="auto"/>
        <w:ind w:right="180" w:firstLine="284"/>
        <w:rPr>
          <w:rFonts w:ascii="Palatino Linotype" w:hAnsi="Palatino Linotype"/>
          <w:color w:val="FF0000"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color w:val="FF0000"/>
          <w:sz w:val="24"/>
          <w:szCs w:val="24"/>
        </w:rPr>
        <w:t>Lưu</w:t>
      </w:r>
      <w:proofErr w:type="spellEnd"/>
      <w:r w:rsidRPr="009F55F2">
        <w:rPr>
          <w:rFonts w:ascii="Palatino Linotype" w:hAnsi="Palatino Linotype"/>
          <w:b/>
          <w:color w:val="FF0000"/>
          <w:sz w:val="24"/>
          <w:szCs w:val="24"/>
        </w:rPr>
        <w:t xml:space="preserve"> ý:</w:t>
      </w:r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bài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này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các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bạn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giải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thử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nhiều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so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sánh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xem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nào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dễ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hiểu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color w:val="FF0000"/>
          <w:sz w:val="24"/>
          <w:szCs w:val="24"/>
        </w:rPr>
        <w:t>hơn</w:t>
      </w:r>
      <w:proofErr w:type="spellEnd"/>
      <w:r w:rsidRPr="009F55F2">
        <w:rPr>
          <w:rFonts w:ascii="Palatino Linotype" w:hAnsi="Palatino Linotype"/>
          <w:color w:val="FF0000"/>
          <w:sz w:val="24"/>
          <w:szCs w:val="24"/>
        </w:rPr>
        <w:t>.</w:t>
      </w:r>
    </w:p>
    <w:p w14:paraId="55E219E7" w14:textId="77777777" w:rsidR="00B458F3" w:rsidRPr="009F55F2" w:rsidRDefault="00B458F3" w:rsidP="00B458F3">
      <w:pPr>
        <w:spacing w:before="120" w:after="120" w:line="240" w:lineRule="auto"/>
        <w:ind w:left="567" w:right="18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1: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ọ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ầ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ì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dạ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proofErr w:type="spellStart"/>
      <w:r w:rsidRPr="009F55F2">
        <w:rPr>
          <w:rFonts w:ascii="Palatino Linotype" w:hAnsi="Palatino Linotype"/>
          <w:sz w:val="24"/>
          <w:szCs w:val="24"/>
        </w:rPr>
        <w:t>abcd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6"/>
        </w:rPr>
        <w:object w:dxaOrig="740" w:dyaOrig="440" w14:anchorId="7B74B909">
          <v:shape id="_x0000_i1025" type="#_x0000_t75" style="width:37.15pt;height:22.15pt" o:ole="">
            <v:imagedata r:id="rId66" o:title=""/>
          </v:shape>
          <o:OLEObject Type="Embed" ProgID="Equation.DSMT4" ShapeID="_x0000_i1025" DrawAspect="Content" ObjectID="_1699028738" r:id="rId67"/>
        </w:object>
      </w:r>
    </w:p>
    <w:p w14:paraId="5E08A9AE" w14:textId="77777777" w:rsidR="00B458F3" w:rsidRPr="009F55F2" w:rsidRDefault="00B458F3" w:rsidP="00B458F3">
      <w:pPr>
        <w:spacing w:before="120" w:after="120" w:line="240" w:lineRule="auto"/>
        <w:ind w:left="567" w:right="180" w:firstLine="42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a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(do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A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ô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sz w:val="24"/>
          <w:szCs w:val="24"/>
        </w:rPr>
        <w:t>n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a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ẽ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0D624E3B" w14:textId="77777777" w:rsidR="00B458F3" w:rsidRPr="009F55F2" w:rsidRDefault="00B458F3" w:rsidP="00B458F3">
      <w:pPr>
        <w:spacing w:before="120" w:after="120" w:line="240" w:lineRule="auto"/>
        <w:ind w:left="261" w:right="180"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</w:t>
      </w:r>
      <w:r w:rsidRPr="009F55F2">
        <w:rPr>
          <w:rFonts w:ascii="Palatino Linotype" w:hAnsi="Palatino Linotype"/>
          <w:position w:val="-16"/>
        </w:rPr>
        <w:object w:dxaOrig="760" w:dyaOrig="440" w14:anchorId="47EB93CB">
          <v:shape id="_x0000_i1026" type="#_x0000_t75" style="width:37.9pt;height:22.15pt" o:ole="">
            <v:imagedata r:id="rId68" o:title=""/>
          </v:shape>
          <o:OLEObject Type="Embed" ProgID="Equation.DSMT4" ShapeID="_x0000_i1026" DrawAspect="Content" ObjectID="_1699028739" r:id="rId69"/>
        </w:object>
      </w:r>
    </w:p>
    <w:p w14:paraId="0F5FF4FE" w14:textId="77777777" w:rsidR="00B458F3" w:rsidRPr="009F55F2" w:rsidRDefault="00B458F3" w:rsidP="00B458F3">
      <w:pPr>
        <w:spacing w:before="120" w:after="120" w:line="240" w:lineRule="auto"/>
        <w:ind w:left="261" w:right="180"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c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16"/>
        </w:rPr>
        <w:object w:dxaOrig="1120" w:dyaOrig="440" w14:anchorId="3391A099">
          <v:shape id="_x0000_i1027" type="#_x0000_t75" style="width:56.65pt;height:22.15pt" o:ole="">
            <v:imagedata r:id="rId70" o:title=""/>
          </v:shape>
          <o:OLEObject Type="Embed" ProgID="Equation.DSMT4" ShapeID="_x0000_i1027" DrawAspect="Content" ObjectID="_1699028740" r:id="rId71"/>
        </w:object>
      </w:r>
    </w:p>
    <w:p w14:paraId="6F4679A8" w14:textId="77777777" w:rsidR="00B458F3" w:rsidRPr="009F55F2" w:rsidRDefault="00B458F3" w:rsidP="00B458F3">
      <w:pPr>
        <w:spacing w:before="120" w:after="120" w:line="240" w:lineRule="auto"/>
        <w:ind w:left="261" w:right="180"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d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16"/>
        </w:rPr>
        <w:object w:dxaOrig="1500" w:dyaOrig="440" w14:anchorId="74CADCDA">
          <v:shape id="_x0000_i1028" type="#_x0000_t75" style="width:75pt;height:22.15pt" o:ole="">
            <v:imagedata r:id="rId72" o:title=""/>
          </v:shape>
          <o:OLEObject Type="Embed" ProgID="Equation.DSMT4" ShapeID="_x0000_i1028" DrawAspect="Content" ObjectID="_1699028741" r:id="rId73"/>
        </w:object>
      </w:r>
    </w:p>
    <w:p w14:paraId="7DB60382" w14:textId="77777777" w:rsidR="00B458F3" w:rsidRPr="009F55F2" w:rsidRDefault="00B458F3" w:rsidP="00B458F3">
      <w:pPr>
        <w:tabs>
          <w:tab w:val="left" w:pos="284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6"/>
          <w:sz w:val="24"/>
        </w:rPr>
        <w:object w:dxaOrig="1560" w:dyaOrig="279" w14:anchorId="25879E25">
          <v:shape id="_x0000_i1029" type="#_x0000_t75" style="width:78.4pt;height:14.65pt" o:ole="">
            <v:imagedata r:id="rId74" o:title=""/>
          </v:shape>
          <o:OLEObject Type="Embed" ProgID="Equation.DSMT4" ShapeID="_x0000_i1029" DrawAspect="Content" ObjectID="_1699028742" r:id="rId75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4AB19E91" w14:textId="77777777" w:rsidR="00B458F3" w:rsidRPr="009F55F2" w:rsidRDefault="00B458F3" w:rsidP="00B458F3">
      <w:pPr>
        <w:tabs>
          <w:tab w:val="left" w:pos="284"/>
          <w:tab w:val="left" w:pos="567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2: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áp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dụng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iế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hứ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ổ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hoá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</w:p>
    <w:tbl>
      <w:tblPr>
        <w:tblStyle w:val="LiBang"/>
        <w:tblpPr w:leftFromText="180" w:rightFromText="180" w:vertAnchor="text" w:horzAnchor="page" w:tblpX="1796" w:tblpY="-51"/>
        <w:tblW w:w="1504" w:type="dxa"/>
        <w:tblLook w:val="04A0" w:firstRow="1" w:lastRow="0" w:firstColumn="1" w:lastColumn="0" w:noHBand="0" w:noVBand="1"/>
      </w:tblPr>
      <w:tblGrid>
        <w:gridCol w:w="376"/>
        <w:gridCol w:w="376"/>
        <w:gridCol w:w="376"/>
        <w:gridCol w:w="376"/>
      </w:tblGrid>
      <w:tr w:rsidR="00B458F3" w:rsidRPr="009F55F2" w14:paraId="37647B0E" w14:textId="77777777" w:rsidTr="00687466">
        <w:trPr>
          <w:trHeight w:val="349"/>
        </w:trPr>
        <w:tc>
          <w:tcPr>
            <w:tcW w:w="376" w:type="dxa"/>
          </w:tcPr>
          <w:p w14:paraId="1B1D02C2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76" w:type="dxa"/>
          </w:tcPr>
          <w:p w14:paraId="42FF9D66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76" w:type="dxa"/>
          </w:tcPr>
          <w:p w14:paraId="6346327C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76" w:type="dxa"/>
          </w:tcPr>
          <w:p w14:paraId="170BB67C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</w:tr>
    </w:tbl>
    <w:p w14:paraId="24D190EB" w14:textId="77777777" w:rsidR="00B458F3" w:rsidRPr="009F55F2" w:rsidRDefault="00B458F3" w:rsidP="00B458F3">
      <w:pPr>
        <w:tabs>
          <w:tab w:val="left" w:pos="284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</w:p>
    <w:p w14:paraId="16B15021" w14:textId="77777777" w:rsidR="00B458F3" w:rsidRPr="009F55F2" w:rsidRDefault="00B458F3" w:rsidP="00B458F3">
      <w:pPr>
        <w:tabs>
          <w:tab w:val="left" w:pos="284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20" w:dyaOrig="400" w14:anchorId="5ECAAA29">
          <v:shape id="_x0000_i1030" type="#_x0000_t75" style="width:15.4pt;height:19.9pt" o:ole="">
            <v:imagedata r:id="rId76" o:title=""/>
          </v:shape>
          <o:OLEObject Type="Embed" ProgID="Equation.DSMT4" ShapeID="_x0000_i1030" DrawAspect="Content" ObjectID="_1699028743" r:id="rId77"/>
        </w:objec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9F55F2">
        <w:rPr>
          <w:rFonts w:ascii="Palatino Linotype" w:hAnsi="Palatino Linotype"/>
          <w:sz w:val="24"/>
          <w:szCs w:val="24"/>
        </w:rPr>
        <w:t xml:space="preserve">(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proofErr w:type="gramEnd"/>
      <w:r w:rsidRPr="009F55F2">
        <w:rPr>
          <w:rFonts w:ascii="Palatino Linotype" w:hAnsi="Palatino Linotype"/>
          <w:sz w:val="24"/>
          <w:szCs w:val="24"/>
        </w:rPr>
        <w:t>)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2B5BC3C7" w14:textId="77777777" w:rsidR="00B458F3" w:rsidRPr="009F55F2" w:rsidRDefault="00B458F3" w:rsidP="00B458F3">
      <w:pPr>
        <w:tabs>
          <w:tab w:val="left" w:pos="284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!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A726F33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  <w:t xml:space="preserve">      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1260" w:dyaOrig="400" w14:anchorId="1FEED3FE">
          <v:shape id="_x0000_i1031" type="#_x0000_t75" style="width:63.4pt;height:19.9pt" o:ole="">
            <v:imagedata r:id="rId78" o:title=""/>
          </v:shape>
          <o:OLEObject Type="Embed" ProgID="Equation.DSMT4" ShapeID="_x0000_i1031" DrawAspect="Content" ObjectID="_1699028744" r:id="rId79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tbl>
      <w:tblPr>
        <w:tblStyle w:val="LiBang"/>
        <w:tblpPr w:leftFromText="180" w:rightFromText="180" w:vertAnchor="text" w:horzAnchor="page" w:tblpX="1796" w:tblpY="788"/>
        <w:tblW w:w="1392" w:type="dxa"/>
        <w:tblLook w:val="04A0" w:firstRow="1" w:lastRow="0" w:firstColumn="1" w:lastColumn="0" w:noHBand="0" w:noVBand="1"/>
      </w:tblPr>
      <w:tblGrid>
        <w:gridCol w:w="348"/>
        <w:gridCol w:w="348"/>
        <w:gridCol w:w="348"/>
        <w:gridCol w:w="348"/>
      </w:tblGrid>
      <w:tr w:rsidR="00B458F3" w:rsidRPr="009F55F2" w14:paraId="5A8C8E2F" w14:textId="77777777" w:rsidTr="00687466">
        <w:trPr>
          <w:trHeight w:val="89"/>
        </w:trPr>
        <w:tc>
          <w:tcPr>
            <w:tcW w:w="348" w:type="dxa"/>
          </w:tcPr>
          <w:p w14:paraId="1320E36D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6FC195A6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70970553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6CB44373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</w:tr>
    </w:tbl>
    <w:p w14:paraId="5D378135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sz w:val="24"/>
        </w:rPr>
        <w:tab/>
      </w:r>
      <w:r w:rsidRPr="009F55F2">
        <w:rPr>
          <w:rFonts w:ascii="Palatino Linotype" w:hAnsi="Palatino Linotype"/>
          <w:sz w:val="24"/>
        </w:rPr>
        <w:tab/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3: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áp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dụng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iế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hứ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ỉnh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.</w:t>
      </w:r>
    </w:p>
    <w:p w14:paraId="3564A9D1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</w:p>
    <w:p w14:paraId="71D38F6A" w14:textId="77777777" w:rsidR="00B458F3" w:rsidRPr="009F55F2" w:rsidRDefault="00B458F3" w:rsidP="00B458F3">
      <w:pPr>
        <w:tabs>
          <w:tab w:val="left" w:pos="284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5C31C334" w14:textId="77777777" w:rsidR="00B458F3" w:rsidRPr="009F55F2" w:rsidRDefault="00B458F3" w:rsidP="00B458F3">
      <w:pPr>
        <w:tabs>
          <w:tab w:val="left" w:pos="284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lastRenderedPageBreak/>
        <w:tab/>
      </w: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28477CBC">
          <v:shape id="_x0000_i1032" type="#_x0000_t75" style="width:17.65pt;height:19.9pt" o:ole="">
            <v:imagedata r:id="rId80" o:title=""/>
          </v:shape>
          <o:OLEObject Type="Embed" ProgID="Equation.DSMT4" ShapeID="_x0000_i1032" DrawAspect="Content" ObjectID="_1699028745" r:id="rId81"/>
        </w:object>
      </w:r>
      <w:r w:rsidRPr="009F55F2">
        <w:rPr>
          <w:rFonts w:ascii="Palatino Linotype" w:hAnsi="Palatino Linotype"/>
          <w:sz w:val="24"/>
          <w:szCs w:val="24"/>
        </w:rPr>
        <w:t xml:space="preserve">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C1A78BB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  <w:t xml:space="preserve">      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980" w:dyaOrig="400" w14:anchorId="5988FA62">
          <v:shape id="_x0000_i1033" type="#_x0000_t75" style="width:49.15pt;height:19.9pt" o:ole="">
            <v:imagedata r:id="rId82" o:title=""/>
          </v:shape>
          <o:OLEObject Type="Embed" ProgID="Equation.DSMT4" ShapeID="_x0000_i1033" DrawAspect="Content" ObjectID="_1699028746" r:id="rId83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p w14:paraId="1E968BC8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/>
        <w:rPr>
          <w:rFonts w:ascii="Palatino Linotype" w:hAnsi="Palatino Linotype"/>
          <w:b/>
          <w:i/>
          <w:color w:val="FF0000"/>
          <w:sz w:val="24"/>
        </w:rPr>
      </w:pPr>
      <w:r w:rsidRPr="009F55F2">
        <w:rPr>
          <w:rFonts w:ascii="Palatino Linotype" w:hAnsi="Palatino Linotype"/>
          <w:b/>
          <w:i/>
          <w:color w:val="FF0000"/>
          <w:sz w:val="24"/>
        </w:rPr>
        <w:t>“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ừ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ví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dụ b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rở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đi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,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hỉ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giải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một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hôi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nha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ác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bạn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.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ùy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mỗi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bạn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ó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ảm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nhận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khác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nha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,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hấy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cách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nào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hợp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với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mình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thì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làm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</w:rPr>
        <w:t>nhé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</w:rPr>
        <w:t>”</w:t>
      </w:r>
    </w:p>
    <w:p w14:paraId="107D3639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i/>
          <w:sz w:val="24"/>
        </w:rPr>
      </w:pPr>
      <w:r w:rsidRPr="009F55F2">
        <w:rPr>
          <w:rFonts w:ascii="Palatino Linotype" w:hAnsi="Palatino Linotype"/>
          <w:b/>
          <w:sz w:val="24"/>
        </w:rPr>
        <w:t>b)</w:t>
      </w:r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ẻ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>.</w:t>
      </w:r>
    </w:p>
    <w:tbl>
      <w:tblPr>
        <w:tblStyle w:val="LiBang"/>
        <w:tblpPr w:leftFromText="180" w:rightFromText="180" w:vertAnchor="text" w:horzAnchor="page" w:tblpX="1731" w:tblpY="28"/>
        <w:tblW w:w="1392" w:type="dxa"/>
        <w:tblLook w:val="04A0" w:firstRow="1" w:lastRow="0" w:firstColumn="1" w:lastColumn="0" w:noHBand="0" w:noVBand="1"/>
      </w:tblPr>
      <w:tblGrid>
        <w:gridCol w:w="292"/>
        <w:gridCol w:w="292"/>
        <w:gridCol w:w="292"/>
        <w:gridCol w:w="516"/>
      </w:tblGrid>
      <w:tr w:rsidR="00B458F3" w:rsidRPr="009F55F2" w14:paraId="5B2489B5" w14:textId="77777777" w:rsidTr="00687466">
        <w:trPr>
          <w:trHeight w:val="89"/>
        </w:trPr>
        <w:tc>
          <w:tcPr>
            <w:tcW w:w="348" w:type="dxa"/>
          </w:tcPr>
          <w:p w14:paraId="2E95F5E2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4A06BC63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7F760145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348" w:type="dxa"/>
          </w:tcPr>
          <w:p w14:paraId="6D1BB611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3</w:t>
            </w:r>
          </w:p>
        </w:tc>
      </w:tr>
    </w:tbl>
    <w:p w14:paraId="23C3D560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</w:rPr>
      </w:pPr>
    </w:p>
    <w:p w14:paraId="2ADD7794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</w:rPr>
      </w:pPr>
    </w:p>
    <w:p w14:paraId="0D4128FC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</w:rPr>
        <w:tab/>
      </w:r>
      <w:r w:rsidRPr="009F55F2">
        <w:rPr>
          <w:rFonts w:ascii="Palatino Linotype" w:hAnsi="Palatino Linotype"/>
          <w:sz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Gọ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ầ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ì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dạ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proofErr w:type="spellStart"/>
      <w:r w:rsidRPr="009F55F2">
        <w:rPr>
          <w:rFonts w:ascii="Palatino Linotype" w:hAnsi="Palatino Linotype"/>
          <w:sz w:val="24"/>
          <w:szCs w:val="24"/>
        </w:rPr>
        <w:t>abcd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(</w:t>
      </w:r>
      <w:r w:rsidRPr="009F55F2">
        <w:rPr>
          <w:rFonts w:ascii="Palatino Linotype" w:hAnsi="Palatino Linotype"/>
          <w:position w:val="-8"/>
          <w:sz w:val="24"/>
          <w:szCs w:val="24"/>
        </w:rPr>
        <w:object w:dxaOrig="620" w:dyaOrig="300" w14:anchorId="76FA6361">
          <v:shape id="_x0000_i1034" type="#_x0000_t75" style="width:30.4pt;height:15pt" o:ole="">
            <v:imagedata r:id="rId84" o:title=""/>
          </v:shape>
          <o:OLEObject Type="Embed" ProgID="Equation.DSMT4" ShapeID="_x0000_i1034" DrawAspect="Content" ObjectID="_1699028747" r:id="rId85"/>
        </w:object>
      </w:r>
      <w:r w:rsidRPr="009F55F2">
        <w:rPr>
          <w:rFonts w:ascii="Palatino Linotype" w:hAnsi="Palatino Linotype"/>
          <w:sz w:val="24"/>
          <w:szCs w:val="24"/>
        </w:rPr>
        <w:t xml:space="preserve">d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d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ượ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,3,5)</w:t>
      </w:r>
    </w:p>
    <w:p w14:paraId="17CDF236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d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52D1D0F7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7EC38203">
          <v:shape id="_x0000_i1035" type="#_x0000_t75" style="width:17.65pt;height:19.9pt" o:ole="">
            <v:imagedata r:id="rId86" o:title=""/>
          </v:shape>
          <o:OLEObject Type="Embed" ProgID="Equation.DSMT4" ShapeID="_x0000_i1035" DrawAspect="Content" ObjectID="_1699028748" r:id="rId87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564A7B48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1200" w:dyaOrig="400" w14:anchorId="2D5F9E02">
          <v:shape id="_x0000_i1036" type="#_x0000_t75" style="width:60pt;height:19.9pt" o:ole="">
            <v:imagedata r:id="rId88" o:title=""/>
          </v:shape>
          <o:OLEObject Type="Embed" ProgID="Equation.DSMT4" ShapeID="_x0000_i1036" DrawAspect="Content" ObjectID="_1699028749" r:id="rId89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tbl>
      <w:tblPr>
        <w:tblStyle w:val="LiBang"/>
        <w:tblpPr w:leftFromText="180" w:rightFromText="180" w:vertAnchor="text" w:horzAnchor="page" w:tblpX="9370" w:tblpY="753"/>
        <w:tblW w:w="1392" w:type="dxa"/>
        <w:tblLook w:val="04A0" w:firstRow="1" w:lastRow="0" w:firstColumn="1" w:lastColumn="0" w:noHBand="0" w:noVBand="1"/>
      </w:tblPr>
      <w:tblGrid>
        <w:gridCol w:w="292"/>
        <w:gridCol w:w="292"/>
        <w:gridCol w:w="292"/>
        <w:gridCol w:w="516"/>
      </w:tblGrid>
      <w:tr w:rsidR="00B458F3" w:rsidRPr="009F55F2" w14:paraId="3882E958" w14:textId="77777777" w:rsidTr="00687466">
        <w:trPr>
          <w:trHeight w:val="89"/>
        </w:trPr>
        <w:tc>
          <w:tcPr>
            <w:tcW w:w="292" w:type="dxa"/>
          </w:tcPr>
          <w:p w14:paraId="0268540C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292" w:type="dxa"/>
          </w:tcPr>
          <w:p w14:paraId="776D107F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292" w:type="dxa"/>
          </w:tcPr>
          <w:p w14:paraId="2E1EC490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516" w:type="dxa"/>
          </w:tcPr>
          <w:p w14:paraId="6D678C6B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5</w:t>
            </w:r>
          </w:p>
        </w:tc>
      </w:tr>
    </w:tbl>
    <w:p w14:paraId="113EB435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eastAsia="SimHei" w:hAnsi="Palatino Linotype"/>
          <w:bCs/>
          <w:i/>
          <w:sz w:val="24"/>
          <w:szCs w:val="24"/>
        </w:rPr>
      </w:pPr>
      <w:r w:rsidRPr="009F55F2">
        <w:rPr>
          <w:rFonts w:ascii="Palatino Linotype" w:hAnsi="Palatino Linotype"/>
          <w:b/>
          <w:sz w:val="24"/>
        </w:rPr>
        <w:t>c)</w:t>
      </w:r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chia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hết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o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ê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ữ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uối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ùng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phải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chia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hết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o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ê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ỉ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thể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0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v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5. Do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tập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A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không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0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ê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ta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ỉ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1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trường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hợp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duy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hất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abc5.</w:t>
      </w:r>
    </w:p>
    <w:p w14:paraId="2D940390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</w:rPr>
        <w:tab/>
      </w:r>
      <w:proofErr w:type="spellStart"/>
      <w:r w:rsidRPr="009F55F2">
        <w:rPr>
          <w:rFonts w:ascii="Palatino Linotype" w:hAnsi="Palatino Linotype"/>
          <w:sz w:val="24"/>
        </w:rPr>
        <w:t>Chọn</w:t>
      </w:r>
      <w:proofErr w:type="spellEnd"/>
      <w:r w:rsidRPr="009F55F2">
        <w:rPr>
          <w:rFonts w:ascii="Palatino Linotype" w:hAnsi="Palatino Linotype"/>
          <w:sz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từ</w:t>
      </w:r>
      <w:proofErr w:type="spellEnd"/>
      <w:r w:rsidRPr="009F55F2">
        <w:rPr>
          <w:rFonts w:ascii="Palatino Linotype" w:hAnsi="Palatino Linotype"/>
          <w:sz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còn</w:t>
      </w:r>
      <w:proofErr w:type="spellEnd"/>
      <w:r w:rsidRPr="009F55F2">
        <w:rPr>
          <w:rFonts w:ascii="Palatino Linotype" w:hAnsi="Palatino Linotype"/>
          <w:sz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</w:rPr>
        <w:t>và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xếp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vào</w:t>
      </w:r>
      <w:proofErr w:type="spellEnd"/>
      <w:r w:rsidRPr="009F55F2">
        <w:rPr>
          <w:rFonts w:ascii="Palatino Linotype" w:hAnsi="Palatino Linotype"/>
          <w:sz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</w:rPr>
        <w:t>vị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trí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</w:rPr>
        <w:t>là</w:t>
      </w:r>
      <w:proofErr w:type="spellEnd"/>
      <w:r w:rsidRPr="009F55F2">
        <w:rPr>
          <w:rFonts w:ascii="Palatino Linotype" w:hAnsi="Palatino Linotype"/>
          <w:sz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483D8260">
          <v:shape id="_x0000_i1037" type="#_x0000_t75" style="width:17.65pt;height:19.9pt" o:ole="">
            <v:imagedata r:id="rId86" o:title=""/>
          </v:shape>
          <o:OLEObject Type="Embed" ProgID="Equation.DSMT4" ShapeID="_x0000_i1037" DrawAspect="Content" ObjectID="_1699028750" r:id="rId90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22596888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12"/>
        </w:rPr>
        <w:object w:dxaOrig="840" w:dyaOrig="400" w14:anchorId="7ABF79EF">
          <v:shape id="_x0000_i1038" type="#_x0000_t75" style="width:42pt;height:19.9pt" o:ole="">
            <v:imagedata r:id="rId91" o:title=""/>
          </v:shape>
          <o:OLEObject Type="Embed" ProgID="Equation.DSMT4" ShapeID="_x0000_i1038" DrawAspect="Content" ObjectID="_1699028751" r:id="rId92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tbl>
      <w:tblPr>
        <w:tblStyle w:val="LiBang"/>
        <w:tblpPr w:leftFromText="180" w:rightFromText="180" w:vertAnchor="text" w:horzAnchor="page" w:tblpX="9371" w:tblpY="557"/>
        <w:tblW w:w="1392" w:type="dxa"/>
        <w:tblLook w:val="04A0" w:firstRow="1" w:lastRow="0" w:firstColumn="1" w:lastColumn="0" w:noHBand="0" w:noVBand="1"/>
      </w:tblPr>
      <w:tblGrid>
        <w:gridCol w:w="292"/>
        <w:gridCol w:w="292"/>
        <w:gridCol w:w="292"/>
        <w:gridCol w:w="516"/>
      </w:tblGrid>
      <w:tr w:rsidR="00B458F3" w:rsidRPr="009F55F2" w14:paraId="46F4C797" w14:textId="77777777" w:rsidTr="00687466">
        <w:trPr>
          <w:trHeight w:val="89"/>
        </w:trPr>
        <w:tc>
          <w:tcPr>
            <w:tcW w:w="292" w:type="dxa"/>
          </w:tcPr>
          <w:p w14:paraId="5B0BEC3E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292" w:type="dxa"/>
          </w:tcPr>
          <w:p w14:paraId="7372E142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292" w:type="dxa"/>
          </w:tcPr>
          <w:p w14:paraId="19389FE8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</w:p>
        </w:tc>
        <w:tc>
          <w:tcPr>
            <w:tcW w:w="516" w:type="dxa"/>
          </w:tcPr>
          <w:p w14:paraId="2C5B55BC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1</w:t>
            </w:r>
          </w:p>
        </w:tc>
      </w:tr>
    </w:tbl>
    <w:p w14:paraId="3799D1D5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>d)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uô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mặt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1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ê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ta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đi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xếp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1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trước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,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au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đ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xếp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ác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ò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lại.</w:t>
      </w:r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</w:p>
    <w:p w14:paraId="2313BA63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Xếp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1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vào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4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vị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rí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4 (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ách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)</w:t>
      </w:r>
    </w:p>
    <w:p w14:paraId="46E231EB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ọ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1EB5B698">
          <v:shape id="_x0000_i1039" type="#_x0000_t75" style="width:17.65pt;height:19.9pt" o:ole="">
            <v:imagedata r:id="rId86" o:title=""/>
          </v:shape>
          <o:OLEObject Type="Embed" ProgID="Equation.DSMT4" ShapeID="_x0000_i1039" DrawAspect="Content" ObjectID="_1699028752" r:id="rId93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6EA1E8EC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1219" w:dyaOrig="400" w14:anchorId="3C2AA6EE">
          <v:shape id="_x0000_i1040" type="#_x0000_t75" style="width:61.5pt;height:19.9pt" o:ole="">
            <v:imagedata r:id="rId94" o:title=""/>
          </v:shape>
          <o:OLEObject Type="Embed" ProgID="Equation.DSMT4" ShapeID="_x0000_i1040" DrawAspect="Content" ObjectID="_1699028753" r:id="rId95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p w14:paraId="54719CCB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right="180"/>
        <w:rPr>
          <w:rFonts w:ascii="Palatino Linotype" w:eastAsia="SimHei" w:hAnsi="Palatino Linotype"/>
          <w:bCs/>
          <w:i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>e)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đúng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một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ẵ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ê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ò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ẻ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>.</w:t>
      </w:r>
    </w:p>
    <w:tbl>
      <w:tblPr>
        <w:tblStyle w:val="LiBang"/>
        <w:tblpPr w:leftFromText="180" w:rightFromText="180" w:vertAnchor="text" w:horzAnchor="page" w:tblpX="8828" w:tblpY="73"/>
        <w:tblW w:w="1784" w:type="dxa"/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</w:tblGrid>
      <w:tr w:rsidR="00B458F3" w:rsidRPr="009F55F2" w14:paraId="3F76A8D9" w14:textId="77777777" w:rsidTr="00687466">
        <w:trPr>
          <w:trHeight w:val="89"/>
        </w:trPr>
        <w:tc>
          <w:tcPr>
            <w:tcW w:w="516" w:type="dxa"/>
          </w:tcPr>
          <w:p w14:paraId="259909B7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2</w:t>
            </w:r>
          </w:p>
        </w:tc>
        <w:tc>
          <w:tcPr>
            <w:tcW w:w="516" w:type="dxa"/>
          </w:tcPr>
          <w:p w14:paraId="7B166F85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1</w:t>
            </w:r>
          </w:p>
        </w:tc>
        <w:tc>
          <w:tcPr>
            <w:tcW w:w="516" w:type="dxa"/>
          </w:tcPr>
          <w:p w14:paraId="26C12A71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3</w:t>
            </w:r>
          </w:p>
        </w:tc>
        <w:tc>
          <w:tcPr>
            <w:tcW w:w="236" w:type="dxa"/>
          </w:tcPr>
          <w:p w14:paraId="5B8604E5" w14:textId="77777777" w:rsidR="00B458F3" w:rsidRPr="009F55F2" w:rsidRDefault="00B458F3" w:rsidP="00687466">
            <w:pPr>
              <w:tabs>
                <w:tab w:val="left" w:pos="284"/>
              </w:tabs>
              <w:spacing w:before="120" w:after="120" w:line="240" w:lineRule="auto"/>
              <w:ind w:right="180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5</w:t>
            </w:r>
          </w:p>
        </w:tc>
      </w:tr>
    </w:tbl>
    <w:p w14:paraId="463856A3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</w:rPr>
      </w:pP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ọ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1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ẵ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ừ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ố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ẵ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20" w:dyaOrig="400" w14:anchorId="4B52DDC3">
          <v:shape id="_x0000_i1041" type="#_x0000_t75" style="width:15.4pt;height:19.9pt" o:ole="">
            <v:imagedata r:id="rId96" o:title=""/>
          </v:shape>
          <o:OLEObject Type="Embed" ProgID="Equation.DSMT4" ShapeID="_x0000_i1041" DrawAspect="Content" ObjectID="_1699028754" r:id="rId97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A6081D4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20" w:dyaOrig="400" w14:anchorId="451271DC">
          <v:shape id="_x0000_i1042" type="#_x0000_t75" style="width:15.4pt;height:19.9pt" o:ole="">
            <v:imagedata r:id="rId98" o:title=""/>
          </v:shape>
          <o:OLEObject Type="Embed" ProgID="Equation.DSMT4" ShapeID="_x0000_i1042" DrawAspect="Content" ObjectID="_1699028755" r:id="rId99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6361A151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6"/>
          <w:sz w:val="24"/>
          <w:szCs w:val="24"/>
        </w:rPr>
        <w:object w:dxaOrig="260" w:dyaOrig="279" w14:anchorId="6FA6CD9A">
          <v:shape id="_x0000_i1043" type="#_x0000_t75" style="width:12.4pt;height:14.65pt" o:ole="">
            <v:imagedata r:id="rId100" o:title=""/>
          </v:shape>
          <o:OLEObject Type="Embed" ProgID="Equation.DSMT4" ShapeID="_x0000_i1043" DrawAspect="Content" ObjectID="_1699028756" r:id="rId101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337691A5" w14:textId="77777777" w:rsidR="00B458F3" w:rsidRPr="009F55F2" w:rsidRDefault="00B458F3" w:rsidP="00B458F3">
      <w:pPr>
        <w:tabs>
          <w:tab w:val="left" w:pos="284"/>
          <w:tab w:val="left" w:pos="567"/>
          <w:tab w:val="left" w:pos="993"/>
        </w:tabs>
        <w:spacing w:before="120" w:after="120" w:line="240" w:lineRule="auto"/>
        <w:ind w:left="284" w:right="18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hAnsi="Palatino Linotype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: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1520" w:dyaOrig="400" w14:anchorId="6D2A6E20">
          <v:shape id="_x0000_i1044" type="#_x0000_t75" style="width:76.15pt;height:19.9pt" o:ole="">
            <v:imagedata r:id="rId102" o:title=""/>
          </v:shape>
          <o:OLEObject Type="Embed" ProgID="Equation.DSMT4" ShapeID="_x0000_i1044" DrawAspect="Content" ObjectID="_1699028757" r:id="rId103"/>
        </w:object>
      </w:r>
      <w:r w:rsidRPr="009F55F2">
        <w:rPr>
          <w:rFonts w:ascii="Palatino Linotype" w:hAnsi="Palatino Linotype"/>
          <w:sz w:val="24"/>
        </w:rPr>
        <w:t>(</w:t>
      </w:r>
      <w:proofErr w:type="spellStart"/>
      <w:r w:rsidRPr="009F55F2">
        <w:rPr>
          <w:rFonts w:ascii="Palatino Linotype" w:hAnsi="Palatino Linotype"/>
          <w:sz w:val="24"/>
        </w:rPr>
        <w:t>số</w:t>
      </w:r>
      <w:proofErr w:type="spellEnd"/>
      <w:r w:rsidRPr="009F55F2">
        <w:rPr>
          <w:rFonts w:ascii="Palatino Linotype" w:hAnsi="Palatino Linotype"/>
          <w:sz w:val="24"/>
        </w:rPr>
        <w:t>)</w:t>
      </w:r>
    </w:p>
    <w:p w14:paraId="66BE2C06" w14:textId="77777777" w:rsidR="00B458F3" w:rsidRPr="009F55F2" w:rsidRDefault="00B458F3" w:rsidP="00B458F3">
      <w:pPr>
        <w:spacing w:before="120" w:after="120" w:line="240" w:lineRule="auto"/>
        <w:ind w:right="180"/>
        <w:rPr>
          <w:rFonts w:ascii="Palatino Linotype" w:eastAsia="SimHei" w:hAnsi="Palatino Linotype"/>
          <w:bCs/>
          <w:i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>f)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đúng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hai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chẵ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hai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lẻ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đan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 xml:space="preserve"> xen </w:t>
      </w:r>
      <w:proofErr w:type="spellStart"/>
      <w:r w:rsidRPr="009F55F2">
        <w:rPr>
          <w:rFonts w:ascii="Palatino Linotype" w:eastAsia="SimHei" w:hAnsi="Palatino Linotype"/>
          <w:bCs/>
          <w:i/>
          <w:sz w:val="24"/>
          <w:szCs w:val="24"/>
        </w:rPr>
        <w:t>nhau</w:t>
      </w:r>
      <w:proofErr w:type="spellEnd"/>
      <w:r w:rsidRPr="009F55F2">
        <w:rPr>
          <w:rFonts w:ascii="Palatino Linotype" w:eastAsia="SimHei" w:hAnsi="Palatino Linotype"/>
          <w:bCs/>
          <w:i/>
          <w:sz w:val="24"/>
          <w:szCs w:val="24"/>
        </w:rPr>
        <w:t>.</w:t>
      </w:r>
    </w:p>
    <w:tbl>
      <w:tblPr>
        <w:tblStyle w:val="LiBang"/>
        <w:tblpPr w:leftFromText="180" w:rightFromText="180" w:vertAnchor="text" w:horzAnchor="margin" w:tblpXSpec="right" w:tblpY="-22"/>
        <w:tblW w:w="0" w:type="auto"/>
        <w:tblLook w:val="04A0" w:firstRow="1" w:lastRow="0" w:firstColumn="1" w:lastColumn="0" w:noHBand="0" w:noVBand="1"/>
      </w:tblPr>
      <w:tblGrid>
        <w:gridCol w:w="762"/>
        <w:gridCol w:w="1070"/>
        <w:gridCol w:w="1070"/>
        <w:gridCol w:w="1070"/>
      </w:tblGrid>
      <w:tr w:rsidR="00B458F3" w:rsidRPr="009F55F2" w14:paraId="2C5A6914" w14:textId="77777777" w:rsidTr="00687466">
        <w:trPr>
          <w:trHeight w:val="208"/>
        </w:trPr>
        <w:tc>
          <w:tcPr>
            <w:tcW w:w="762" w:type="dxa"/>
          </w:tcPr>
          <w:p w14:paraId="28ABCE27" w14:textId="77777777" w:rsidR="00B458F3" w:rsidRPr="009F55F2" w:rsidRDefault="00B458F3" w:rsidP="00687466">
            <w:pPr>
              <w:pStyle w:val="oancuaDanhsach"/>
              <w:ind w:left="284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lastRenderedPageBreak/>
              <w:t>Lẻ</w:t>
            </w:r>
            <w:proofErr w:type="spellEnd"/>
          </w:p>
        </w:tc>
        <w:tc>
          <w:tcPr>
            <w:tcW w:w="1070" w:type="dxa"/>
          </w:tcPr>
          <w:p w14:paraId="62107E31" w14:textId="77777777" w:rsidR="00B458F3" w:rsidRPr="009F55F2" w:rsidRDefault="00B458F3" w:rsidP="00687466">
            <w:pPr>
              <w:pStyle w:val="oancuaDanhsach"/>
              <w:ind w:left="284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Chẵn</w:t>
            </w:r>
            <w:proofErr w:type="spellEnd"/>
          </w:p>
        </w:tc>
        <w:tc>
          <w:tcPr>
            <w:tcW w:w="1070" w:type="dxa"/>
          </w:tcPr>
          <w:p w14:paraId="2DC5F757" w14:textId="77777777" w:rsidR="00B458F3" w:rsidRPr="009F55F2" w:rsidRDefault="00B458F3" w:rsidP="00687466">
            <w:pPr>
              <w:ind w:left="284"/>
              <w:jc w:val="center"/>
              <w:rPr>
                <w:rFonts w:ascii="Palatino Linotype" w:hAnsi="Palatino Linotype"/>
                <w:sz w:val="24"/>
              </w:rPr>
            </w:pPr>
            <w:proofErr w:type="spellStart"/>
            <w:r w:rsidRPr="009F55F2">
              <w:rPr>
                <w:rFonts w:ascii="Palatino Linotype" w:hAnsi="Palatino Linotype"/>
                <w:sz w:val="24"/>
              </w:rPr>
              <w:t>Lẻ</w:t>
            </w:r>
            <w:proofErr w:type="spellEnd"/>
          </w:p>
        </w:tc>
        <w:tc>
          <w:tcPr>
            <w:tcW w:w="1070" w:type="dxa"/>
          </w:tcPr>
          <w:p w14:paraId="1EAEA0C5" w14:textId="77777777" w:rsidR="00B458F3" w:rsidRPr="009F55F2" w:rsidRDefault="00B458F3" w:rsidP="00687466">
            <w:pPr>
              <w:pStyle w:val="oancuaDanhsach"/>
              <w:ind w:left="284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Chẵn</w:t>
            </w:r>
            <w:proofErr w:type="spellEnd"/>
          </w:p>
        </w:tc>
      </w:tr>
    </w:tbl>
    <w:p w14:paraId="237DF0FF" w14:textId="77777777" w:rsidR="00B458F3" w:rsidRPr="009F55F2" w:rsidRDefault="00B458F3" w:rsidP="00B458F3">
      <w:pPr>
        <w:ind w:left="284"/>
        <w:rPr>
          <w:rFonts w:ascii="Palatino Linotype" w:hAnsi="Palatino Linotype"/>
          <w:b/>
          <w:i/>
          <w:sz w:val="24"/>
          <w:szCs w:val="24"/>
          <w:u w:val="single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  <w:u w:val="single"/>
        </w:rPr>
        <w:t>Trường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  <w:u w:val="single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  <w:u w:val="single"/>
        </w:rPr>
        <w:t>hợp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  <w:u w:val="single"/>
        </w:rPr>
        <w:t xml:space="preserve"> 1:</w:t>
      </w:r>
    </w:p>
    <w:p w14:paraId="31931A1D" w14:textId="77777777" w:rsidR="00B458F3" w:rsidRPr="009F55F2" w:rsidRDefault="00B458F3" w:rsidP="00B458F3">
      <w:pPr>
        <w:ind w:left="567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0FCFB218">
          <v:shape id="_x0000_i1045" type="#_x0000_t75" style="width:17.65pt;height:19.9pt" o:ole="">
            <v:imagedata r:id="rId104" o:title=""/>
          </v:shape>
          <o:OLEObject Type="Embed" ProgID="Equation.DSMT4" ShapeID="_x0000_i1045" DrawAspect="Content" ObjectID="_1699028758" r:id="rId105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35D9C34" w14:textId="77777777" w:rsidR="00B458F3" w:rsidRPr="009F55F2" w:rsidRDefault="00B458F3" w:rsidP="00B458F3">
      <w:pPr>
        <w:ind w:left="567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2DF00EEC">
          <v:shape id="_x0000_i1046" type="#_x0000_t75" style="width:17.65pt;height:19.9pt" o:ole="">
            <v:imagedata r:id="rId106" o:title=""/>
          </v:shape>
          <o:OLEObject Type="Embed" ProgID="Equation.DSMT4" ShapeID="_x0000_i1046" DrawAspect="Content" ObjectID="_1699028759" r:id="rId107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margin" w:tblpXSpec="right" w:tblpY="369"/>
        <w:tblW w:w="0" w:type="auto"/>
        <w:tblLook w:val="04A0" w:firstRow="1" w:lastRow="0" w:firstColumn="1" w:lastColumn="0" w:noHBand="0" w:noVBand="1"/>
      </w:tblPr>
      <w:tblGrid>
        <w:gridCol w:w="1353"/>
        <w:gridCol w:w="1045"/>
        <w:gridCol w:w="1353"/>
        <w:gridCol w:w="1045"/>
      </w:tblGrid>
      <w:tr w:rsidR="00B458F3" w:rsidRPr="009F55F2" w14:paraId="38C57548" w14:textId="77777777" w:rsidTr="00687466">
        <w:trPr>
          <w:trHeight w:val="208"/>
        </w:trPr>
        <w:tc>
          <w:tcPr>
            <w:tcW w:w="649" w:type="dxa"/>
          </w:tcPr>
          <w:p w14:paraId="693E76A4" w14:textId="77777777" w:rsidR="00B458F3" w:rsidRPr="009F55F2" w:rsidRDefault="00B458F3" w:rsidP="00687466">
            <w:pPr>
              <w:pStyle w:val="oancuaDanhsach"/>
              <w:ind w:left="567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Chẵn</w:t>
            </w:r>
            <w:proofErr w:type="spellEnd"/>
          </w:p>
        </w:tc>
        <w:tc>
          <w:tcPr>
            <w:tcW w:w="762" w:type="dxa"/>
          </w:tcPr>
          <w:p w14:paraId="1C5A663E" w14:textId="77777777" w:rsidR="00B458F3" w:rsidRPr="009F55F2" w:rsidRDefault="00B458F3" w:rsidP="00687466">
            <w:pPr>
              <w:pStyle w:val="oancuaDanhsach"/>
              <w:ind w:left="567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Lẻ</w:t>
            </w:r>
            <w:proofErr w:type="spellEnd"/>
          </w:p>
        </w:tc>
        <w:tc>
          <w:tcPr>
            <w:tcW w:w="1070" w:type="dxa"/>
          </w:tcPr>
          <w:p w14:paraId="53112B3E" w14:textId="77777777" w:rsidR="00B458F3" w:rsidRPr="009F55F2" w:rsidRDefault="00B458F3" w:rsidP="00687466">
            <w:pPr>
              <w:pStyle w:val="oancuaDanhsach"/>
              <w:ind w:left="567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Chẵn</w:t>
            </w:r>
            <w:proofErr w:type="spellEnd"/>
          </w:p>
        </w:tc>
        <w:tc>
          <w:tcPr>
            <w:tcW w:w="762" w:type="dxa"/>
          </w:tcPr>
          <w:p w14:paraId="54B4D7BE" w14:textId="77777777" w:rsidR="00B458F3" w:rsidRPr="009F55F2" w:rsidRDefault="00B458F3" w:rsidP="00687466">
            <w:pPr>
              <w:pStyle w:val="oancuaDanhsach"/>
              <w:ind w:left="567"/>
              <w:rPr>
                <w:rFonts w:ascii="Palatino Linotype" w:hAnsi="Palatino Linotype"/>
                <w:lang w:val="en-US"/>
              </w:rPr>
            </w:pPr>
            <w:proofErr w:type="spellStart"/>
            <w:r w:rsidRPr="009F55F2">
              <w:rPr>
                <w:rFonts w:ascii="Palatino Linotype" w:hAnsi="Palatino Linotype"/>
                <w:lang w:val="en-US"/>
              </w:rPr>
              <w:t>Lẻ</w:t>
            </w:r>
            <w:proofErr w:type="spellEnd"/>
          </w:p>
        </w:tc>
      </w:tr>
    </w:tbl>
    <w:p w14:paraId="0A311C28" w14:textId="77777777" w:rsidR="00B458F3" w:rsidRPr="009F55F2" w:rsidRDefault="00B458F3" w:rsidP="00B458F3">
      <w:pPr>
        <w:ind w:left="567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u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ra: 36 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</w:t>
      </w:r>
    </w:p>
    <w:p w14:paraId="1911EB92" w14:textId="77777777" w:rsidR="00B458F3" w:rsidRPr="009F55F2" w:rsidRDefault="00B458F3" w:rsidP="00B458F3">
      <w:pPr>
        <w:pStyle w:val="oancuaDanhsach"/>
        <w:ind w:left="284"/>
        <w:rPr>
          <w:rFonts w:ascii="Palatino Linotype" w:hAnsi="Palatino Linotype"/>
          <w:b/>
          <w:i/>
          <w:u w:val="single"/>
          <w:lang w:val="en-US"/>
        </w:rPr>
      </w:pPr>
      <w:proofErr w:type="spellStart"/>
      <w:r w:rsidRPr="009F55F2">
        <w:rPr>
          <w:rFonts w:ascii="Palatino Linotype" w:hAnsi="Palatino Linotype"/>
          <w:b/>
          <w:i/>
          <w:u w:val="single"/>
          <w:lang w:val="en-US"/>
        </w:rPr>
        <w:t>Trường</w:t>
      </w:r>
      <w:proofErr w:type="spellEnd"/>
      <w:r w:rsidRPr="009F55F2">
        <w:rPr>
          <w:rFonts w:ascii="Palatino Linotype" w:hAnsi="Palatino Linotype"/>
          <w:b/>
          <w:i/>
          <w:u w:val="single"/>
          <w:lang w:val="en-US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u w:val="single"/>
          <w:lang w:val="en-US"/>
        </w:rPr>
        <w:t>hợp</w:t>
      </w:r>
      <w:proofErr w:type="spellEnd"/>
      <w:r w:rsidRPr="009F55F2">
        <w:rPr>
          <w:rFonts w:ascii="Palatino Linotype" w:hAnsi="Palatino Linotype"/>
          <w:b/>
          <w:i/>
          <w:u w:val="single"/>
          <w:lang w:val="en-US"/>
        </w:rPr>
        <w:t xml:space="preserve"> 2:  </w:t>
      </w:r>
    </w:p>
    <w:p w14:paraId="5F870CFD" w14:textId="77777777" w:rsidR="00B458F3" w:rsidRPr="009F55F2" w:rsidRDefault="00B458F3" w:rsidP="00B458F3">
      <w:pPr>
        <w:pStyle w:val="oancuaDanhsach"/>
        <w:ind w:left="284" w:firstLine="436"/>
        <w:rPr>
          <w:rFonts w:ascii="Palatino Linotype" w:hAnsi="Palatino Linotype"/>
          <w:lang w:val="en-US"/>
        </w:rPr>
      </w:pPr>
      <w:proofErr w:type="spellStart"/>
      <w:r w:rsidRPr="009F55F2">
        <w:rPr>
          <w:rFonts w:ascii="Palatino Linotype" w:hAnsi="Palatino Linotype"/>
          <w:lang w:val="en-US"/>
        </w:rPr>
        <w:t>Tương</w:t>
      </w:r>
      <w:proofErr w:type="spellEnd"/>
      <w:r w:rsidRPr="009F55F2">
        <w:rPr>
          <w:rFonts w:ascii="Palatino Linotype" w:hAnsi="Palatino Linotype"/>
          <w:lang w:val="en-US"/>
        </w:rPr>
        <w:t xml:space="preserve"> </w:t>
      </w:r>
      <w:proofErr w:type="spellStart"/>
      <w:r w:rsidRPr="009F55F2">
        <w:rPr>
          <w:rFonts w:ascii="Palatino Linotype" w:hAnsi="Palatino Linotype"/>
          <w:lang w:val="en-US"/>
        </w:rPr>
        <w:t>tự</w:t>
      </w:r>
      <w:proofErr w:type="spellEnd"/>
      <w:r w:rsidRPr="009F55F2">
        <w:rPr>
          <w:rFonts w:ascii="Palatino Linotype" w:hAnsi="Palatino Linotype"/>
          <w:lang w:val="en-US"/>
        </w:rPr>
        <w:t xml:space="preserve"> ta </w:t>
      </w:r>
      <w:proofErr w:type="spellStart"/>
      <w:r w:rsidRPr="009F55F2">
        <w:rPr>
          <w:rFonts w:ascii="Palatino Linotype" w:hAnsi="Palatino Linotype"/>
          <w:lang w:val="en-US"/>
        </w:rPr>
        <w:t>có</w:t>
      </w:r>
      <w:proofErr w:type="spellEnd"/>
      <w:r w:rsidRPr="009F55F2">
        <w:rPr>
          <w:rFonts w:ascii="Palatino Linotype" w:hAnsi="Palatino Linotype"/>
          <w:lang w:val="en-US"/>
        </w:rPr>
        <w:t xml:space="preserve">: </w:t>
      </w:r>
      <w:r w:rsidRPr="009F55F2">
        <w:rPr>
          <w:rFonts w:ascii="Palatino Linotype" w:hAnsi="Palatino Linotype"/>
        </w:rPr>
        <w:t>36 (</w:t>
      </w:r>
      <w:proofErr w:type="spellStart"/>
      <w:r w:rsidRPr="009F55F2">
        <w:rPr>
          <w:rFonts w:ascii="Palatino Linotype" w:hAnsi="Palatino Linotype"/>
        </w:rPr>
        <w:t>số</w:t>
      </w:r>
      <w:proofErr w:type="spellEnd"/>
      <w:proofErr w:type="gramStart"/>
      <w:r w:rsidRPr="009F55F2">
        <w:rPr>
          <w:rFonts w:ascii="Palatino Linotype" w:hAnsi="Palatino Linotype"/>
        </w:rPr>
        <w:t>)</w:t>
      </w:r>
      <w:r w:rsidRPr="009F55F2">
        <w:rPr>
          <w:rFonts w:ascii="Palatino Linotype" w:hAnsi="Palatino Linotype"/>
          <w:lang w:val="en-US"/>
        </w:rPr>
        <w:t xml:space="preserve"> .</w:t>
      </w:r>
      <w:proofErr w:type="gramEnd"/>
      <w:r w:rsidRPr="009F55F2">
        <w:rPr>
          <w:rFonts w:ascii="Palatino Linotype" w:hAnsi="Palatino Linotype"/>
          <w:lang w:val="en-US"/>
        </w:rPr>
        <w:t xml:space="preserve"> </w:t>
      </w:r>
    </w:p>
    <w:p w14:paraId="5B0A34A7" w14:textId="77777777" w:rsidR="00B458F3" w:rsidRPr="009F55F2" w:rsidRDefault="00B458F3" w:rsidP="00B458F3">
      <w:pPr>
        <w:pStyle w:val="oancuaDanhsach"/>
        <w:ind w:left="284" w:firstLine="436"/>
        <w:rPr>
          <w:rFonts w:ascii="Palatino Linotype" w:hAnsi="Palatino Linotype"/>
        </w:rPr>
      </w:pPr>
      <w:proofErr w:type="spellStart"/>
      <w:r w:rsidRPr="009F55F2">
        <w:rPr>
          <w:rFonts w:ascii="Palatino Linotype" w:hAnsi="Palatino Linotype"/>
          <w:i/>
        </w:rPr>
        <w:t>Kết</w:t>
      </w:r>
      <w:proofErr w:type="spellEnd"/>
      <w:r w:rsidRPr="009F55F2">
        <w:rPr>
          <w:rFonts w:ascii="Palatino Linotype" w:hAnsi="Palatino Linotype"/>
          <w:i/>
        </w:rPr>
        <w:t xml:space="preserve"> </w:t>
      </w:r>
      <w:proofErr w:type="spellStart"/>
      <w:r w:rsidRPr="009F55F2">
        <w:rPr>
          <w:rFonts w:ascii="Palatino Linotype" w:hAnsi="Palatino Linotype"/>
          <w:i/>
        </w:rPr>
        <w:t>quả</w:t>
      </w:r>
      <w:proofErr w:type="spellEnd"/>
      <w:r w:rsidRPr="009F55F2">
        <w:rPr>
          <w:rFonts w:ascii="Palatino Linotype" w:hAnsi="Palatino Linotype"/>
          <w:i/>
        </w:rPr>
        <w:t>:</w: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position w:val="-6"/>
        </w:rPr>
        <w:object w:dxaOrig="1400" w:dyaOrig="279" w14:anchorId="6D794328">
          <v:shape id="_x0000_i1047" type="#_x0000_t75" style="width:70.15pt;height:13.9pt" o:ole="">
            <v:imagedata r:id="rId108" o:title=""/>
          </v:shape>
          <o:OLEObject Type="Embed" ProgID="Equation.DSMT4" ShapeID="_x0000_i1047" DrawAspect="Content" ObjectID="_1699028760" r:id="rId109"/>
        </w:object>
      </w:r>
      <w:r w:rsidRPr="009F55F2">
        <w:rPr>
          <w:rFonts w:ascii="Palatino Linotype" w:hAnsi="Palatino Linotype"/>
        </w:rPr>
        <w:t>(</w:t>
      </w:r>
      <w:proofErr w:type="spellStart"/>
      <w:r w:rsidRPr="009F55F2">
        <w:rPr>
          <w:rFonts w:ascii="Palatino Linotype" w:hAnsi="Palatino Linotype"/>
        </w:rPr>
        <w:t>số</w:t>
      </w:r>
      <w:proofErr w:type="spellEnd"/>
      <w:r w:rsidRPr="009F55F2">
        <w:rPr>
          <w:rFonts w:ascii="Palatino Linotype" w:hAnsi="Palatino Linotype"/>
        </w:rPr>
        <w:t>)</w:t>
      </w:r>
    </w:p>
    <w:p w14:paraId="3192D657" w14:textId="77777777" w:rsidR="00B458F3" w:rsidRPr="009F55F2" w:rsidRDefault="00B458F3" w:rsidP="00B458F3">
      <w:pPr>
        <w:spacing w:line="240" w:lineRule="auto"/>
        <w:ind w:firstLine="284"/>
        <w:rPr>
          <w:rFonts w:ascii="Palatino Linotype" w:hAnsi="Palatino Linotype"/>
        </w:rPr>
      </w:pPr>
      <w:r w:rsidRPr="009F55F2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67B555C6" wp14:editId="32A8868A">
                <wp:extent cx="6346038" cy="2495059"/>
                <wp:effectExtent l="0" t="0" r="17145" b="19685"/>
                <wp:docPr id="3877" name="Group 38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038" cy="2495059"/>
                          <a:chOff x="0" y="-5082"/>
                          <a:chExt cx="6346038" cy="2495059"/>
                        </a:xfrm>
                      </wpg:grpSpPr>
                      <wpg:grpSp>
                        <wpg:cNvPr id="3878" name="Group 3878"/>
                        <wpg:cNvGrpSpPr/>
                        <wpg:grpSpPr>
                          <a:xfrm>
                            <a:off x="912064" y="2338"/>
                            <a:ext cx="163898" cy="133897"/>
                            <a:chOff x="66675" y="2338"/>
                            <a:chExt cx="163898" cy="133897"/>
                          </a:xfrm>
                        </wpg:grpSpPr>
                        <wps:wsp>
                          <wps:cNvPr id="3879" name="Flowchart: Connector 3879"/>
                          <wps:cNvSpPr/>
                          <wps:spPr>
                            <a:xfrm>
                              <a:off x="81915" y="2338"/>
                              <a:ext cx="117883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80" name="nut phai"/>
                          <wps:cNvSpPr/>
                          <wps:spPr>
                            <a:xfrm>
                              <a:off x="66675" y="51868"/>
                              <a:ext cx="163898" cy="843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81" name="Group 3881"/>
                        <wpg:cNvGrpSpPr/>
                        <wpg:grpSpPr>
                          <a:xfrm>
                            <a:off x="128192" y="2338"/>
                            <a:ext cx="146128" cy="136235"/>
                            <a:chOff x="14323" y="2338"/>
                            <a:chExt cx="146128" cy="136235"/>
                          </a:xfrm>
                        </wpg:grpSpPr>
                        <wps:wsp>
                          <wps:cNvPr id="3882" name="Flowchart: Connector 3882"/>
                          <wps:cNvSpPr/>
                          <wps:spPr>
                            <a:xfrm>
                              <a:off x="27658" y="2338"/>
                              <a:ext cx="117885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83" name="Rectangle 3883"/>
                          <wps:cNvSpPr/>
                          <wps:spPr>
                            <a:xfrm>
                              <a:off x="14323" y="48058"/>
                              <a:ext cx="146128" cy="9051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84" name="Rectangle: Rounded Corners 3682"/>
                        <wps:cNvSpPr/>
                        <wps:spPr>
                          <a:xfrm>
                            <a:off x="0" y="48259"/>
                            <a:ext cx="6346038" cy="2441718"/>
                          </a:xfrm>
                          <a:prstGeom prst="roundRect">
                            <a:avLst>
                              <a:gd name="adj" fmla="val 3840"/>
                            </a:avLst>
                          </a:prstGeom>
                          <a:noFill/>
                          <a:ln w="15875"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DE1C76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Cho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ập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  <w:sz w:val="24"/>
                                </w:rPr>
                                <w:object w:dxaOrig="2720" w:dyaOrig="440" w14:anchorId="6E85650E">
                                  <v:shape id="_x0000_i1118" type="#_x0000_t75" style="width:136.15pt;height:22.15pt" o:ole="">
                                    <v:imagedata r:id="rId110" o:title=""/>
                                  </v:shape>
                                  <o:OLEObject Type="Embed" ProgID="Equation.DSMT4" ShapeID="_x0000_i1118" DrawAspect="Content" ObjectID="_1699028821" r:id="rId111"/>
                                </w:objec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ỏi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ao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ê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ự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ê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ồm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5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ữ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ôi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hác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a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6CF6A56B" w14:textId="77777777" w:rsidR="00B458F3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a)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Không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yê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ầ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gì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hêm</w:t>
                              </w:r>
                              <w:proofErr w:type="spellEnd"/>
                              <w:proofErr w:type="gram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                       </w:t>
                              </w:r>
                            </w:p>
                            <w:p w14:paraId="4D34EFCF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b)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à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hẵ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  <w:p w14:paraId="02E0AE72" w14:textId="77777777" w:rsidR="00B458F3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c)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uô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ặ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0</w:t>
                              </w:r>
                              <w:proofErr w:type="gram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 </w:t>
                              </w:r>
                              <w:proofErr w:type="gram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                               </w:t>
                              </w:r>
                            </w:p>
                            <w:p w14:paraId="00910184" w14:textId="77777777" w:rsidR="00B458F3" w:rsidRPr="00CA105E" w:rsidRDefault="00B458F3" w:rsidP="00B458F3">
                              <w:pPr>
                                <w:spacing w:before="120" w:after="120" w:line="240" w:lineRule="auto"/>
                                <w:ind w:right="180"/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d)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uô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ặ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0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à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9.</w:t>
                              </w:r>
                            </w:p>
                            <w:p w14:paraId="55F3DDFA" w14:textId="77777777" w:rsidR="00B458F3" w:rsidRPr="00CA105E" w:rsidRDefault="00B458F3" w:rsidP="00B458F3">
                              <w:pPr>
                                <w:tabs>
                                  <w:tab w:val="left" w:pos="283"/>
                                  <w:tab w:val="left" w:pos="2835"/>
                                  <w:tab w:val="left" w:pos="5386"/>
                                  <w:tab w:val="left" w:pos="7937"/>
                                </w:tabs>
                                <w:spacing w:line="240" w:lineRule="auto"/>
                                <w:jc w:val="both"/>
                                <w:rPr>
                                  <w:color w:val="000000" w:themeColor="text1"/>
                                </w:rPr>
                              </w:pPr>
                              <w:r w:rsidRPr="00CA105E"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 w:val="24"/>
                                </w:rPr>
                                <w:t>e)</w:t>
                              </w:r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uô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ặ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6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à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8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0000" tIns="182880" rIns="90000" bIns="9000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3885" name="Group 3885"/>
                        <wpg:cNvGrpSpPr/>
                        <wpg:grpSpPr>
                          <a:xfrm>
                            <a:off x="201930" y="-5082"/>
                            <a:ext cx="777240" cy="195581"/>
                            <a:chOff x="0" y="-5082"/>
                            <a:chExt cx="777240" cy="195581"/>
                          </a:xfrm>
                        </wpg:grpSpPr>
                        <wps:wsp>
                          <wps:cNvPr id="3886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0" y="-6"/>
                              <a:ext cx="777240" cy="19050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2CC"/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887" name="TextBox 17"/>
                          <wps:cNvSpPr txBox="1"/>
                          <wps:spPr>
                            <a:xfrm>
                              <a:off x="72390" y="-5082"/>
                              <a:ext cx="626745" cy="18923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CF18BFA" w14:textId="77777777" w:rsidR="00B458F3" w:rsidRPr="003C0523" w:rsidRDefault="00B458F3" w:rsidP="00B458F3">
                                <w:pPr>
                                  <w:spacing w:line="240" w:lineRule="auto"/>
                                  <w:jc w:val="center"/>
                                  <w:rPr>
                                    <w:color w:val="00206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002060"/>
                                    <w:kern w:val="24"/>
                                  </w:rPr>
                                  <w:t>Ví dụ 2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7B555C6" id="Group 3877" o:spid="_x0000_s1049" style="width:499.7pt;height:196.45pt;mso-position-horizontal-relative:char;mso-position-vertical-relative:line" coordorigin=",-50" coordsize="63460,24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">
                <v:group id="Group 3878" o:spid="_x0000_s1050" style="position:absolute;left:9120;top:23;width:1639;height:1339" coordorigin="66675,2338" coordsize="163898,133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">
                  <v:shape id="Flowchart: Connector 3879" o:spid="_x0000_s1051" type="#_x0000_t120" style="position:absolute;left:81915;top:2338;width:117883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" fillcolor="#fff2cc [663]" strokecolor="#823b0b [1605]" strokeweight="1pt">
                    <v:stroke joinstyle="miter"/>
                  </v:shape>
                  <v:rect id="nut phai" o:spid="_x0000_s1052" style="position:absolute;left:66675;top:51868;width:163898;height:84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" fillcolor="white [3212]" stroked="f" strokeweight="1pt"/>
                </v:group>
                <v:group id="Group 3881" o:spid="_x0000_s1053" style="position:absolute;left:1281;top:23;width:1462;height:1362" coordorigin="14323,2338" coordsize="146128,13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">
                  <v:shape id="Flowchart: Connector 3882" o:spid="_x0000_s1054" type="#_x0000_t120" style="position:absolute;left:27658;top:2338;width:117885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" fillcolor="#fff2cc [663]" strokecolor="#823b0b [1605]" strokeweight="1pt">
                    <v:stroke joinstyle="miter"/>
                  </v:shape>
                  <v:rect id="Rectangle 3883" o:spid="_x0000_s1055" style="position:absolute;left:14323;top:48058;width:146128;height:90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" fillcolor="white [3212]" stroked="f" strokeweight="1pt"/>
                </v:group>
                <v:roundrect id="Rectangle: Rounded Corners 3682" o:spid="_x0000_s1056" style="position:absolute;top:482;width:63460;height:24417;visibility:visible;mso-wrap-style:square;v-text-anchor:top" arcsize="25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" filled="f" strokecolor="blue" strokeweight="1.25pt">
                  <v:stroke joinstyle="miter"/>
                  <v:textbox style="mso-fit-shape-to-text:t" inset="2.5mm,14.4pt,2.5mm,2.5mm">
                    <w:txbxContent>
                      <w:p w14:paraId="1DDE1C76" w14:textId="77777777" w:rsidR="00B458F3" w:rsidRPr="00CA105E" w:rsidRDefault="00B458F3" w:rsidP="00B458F3">
                        <w:pPr>
                          <w:spacing w:before="120" w:after="120" w:line="240" w:lineRule="auto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Cho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ập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position w:val="-16"/>
                            <w:sz w:val="24"/>
                          </w:rPr>
                          <w:object w:dxaOrig="2720" w:dyaOrig="440" w14:anchorId="6E85650E">
                            <v:shape id="_x0000_i1118" type="#_x0000_t75" style="width:136.15pt;height:22.15pt" o:ole="">
                              <v:imagedata r:id="rId110" o:title=""/>
                            </v:shape>
                            <o:OLEObject Type="Embed" ProgID="Equation.DSMT4" ShapeID="_x0000_i1118" DrawAspect="Content" ObjectID="_1699028821" r:id="rId112"/>
                          </w:objec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ỏi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ao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ê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ự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ê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ồm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5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ữ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ôi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hác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a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6CF6A56B" w14:textId="77777777" w:rsidR="00B458F3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a)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Không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yê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ầ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gì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hêm</w:t>
                        </w:r>
                        <w:proofErr w:type="spellEnd"/>
                        <w:proofErr w:type="gram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                       </w:t>
                        </w:r>
                      </w:p>
                      <w:p w14:paraId="4D34EFCF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b)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à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hẵ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  <w:p w14:paraId="02E0AE72" w14:textId="77777777" w:rsidR="00B458F3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c)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uô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ặ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0</w:t>
                        </w:r>
                        <w:proofErr w:type="gram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 </w:t>
                        </w:r>
                        <w:proofErr w:type="gram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                               </w:t>
                        </w:r>
                      </w:p>
                      <w:p w14:paraId="00910184" w14:textId="77777777" w:rsidR="00B458F3" w:rsidRPr="00CA105E" w:rsidRDefault="00B458F3" w:rsidP="00B458F3">
                        <w:pPr>
                          <w:spacing w:before="120" w:after="120" w:line="240" w:lineRule="auto"/>
                          <w:ind w:right="180"/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d)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uô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ặ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0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à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9.</w:t>
                        </w:r>
                      </w:p>
                      <w:p w14:paraId="55F3DDFA" w14:textId="77777777" w:rsidR="00B458F3" w:rsidRPr="00CA105E" w:rsidRDefault="00B458F3" w:rsidP="00B458F3">
                        <w:pPr>
                          <w:tabs>
                            <w:tab w:val="left" w:pos="283"/>
                            <w:tab w:val="left" w:pos="2835"/>
                            <w:tab w:val="left" w:pos="5386"/>
                            <w:tab w:val="left" w:pos="7937"/>
                          </w:tabs>
                          <w:spacing w:line="240" w:lineRule="auto"/>
                          <w:jc w:val="both"/>
                          <w:rPr>
                            <w:color w:val="000000" w:themeColor="text1"/>
                          </w:rPr>
                        </w:pPr>
                        <w:r w:rsidRPr="00CA105E">
                          <w:rPr>
                            <w:rFonts w:ascii="Palatino Linotype" w:hAnsi="Palatino Linotype"/>
                            <w:b/>
                            <w:color w:val="000000" w:themeColor="text1"/>
                            <w:sz w:val="24"/>
                          </w:rPr>
                          <w:t>e)</w:t>
                        </w:r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uô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ặ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6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à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8.</w:t>
                        </w:r>
                      </w:p>
                    </w:txbxContent>
                  </v:textbox>
                </v:roundrect>
                <v:group id="Group 3885" o:spid="_x0000_s1057" style="position:absolute;left:2019;top:-50;width:7772;height:1954" coordorigin=",-50" coordsize="7772,1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">
                  <v:shape id="Rectangle: Top Corners Rounded 18" o:spid="_x0000_s1058" style="position:absolute;width:7772;height:1904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" path="m138288,l1148678,v22810,,47810,25715,55590,50827c1224269,105849,1202680,200403,1273324,247809r-164307,2381l96986,247809,,247808c75085,202683,48452,99895,71958,48661,79738,25851,115478,,138288,xe" fillcolor="#fff2cc" strokecolor="#823b0b [1605]" strokeweight="1pt">
                    <v:stroke joinstyle="miter"/>
                    <v:path arrowok="t" o:connecttype="custom" o:connectlocs="84411,0;701156,0;735088,38702;777240,188692;676947,190505;59200,188692;0,188691;43923,37052;84411,0" o:connectangles="0,0,0,0,0,0,0,0,0"/>
                  </v:shape>
                  <v:shape id="TextBox 17" o:spid="_x0000_s1059" type="#_x0000_t202" style="position:absolute;left:723;top:-50;width:6268;height:1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" filled="f" stroked="f">
                    <v:textbox inset="0,0,0,0">
                      <w:txbxContent>
                        <w:p w14:paraId="5CF18BFA" w14:textId="77777777" w:rsidR="00B458F3" w:rsidRPr="003C0523" w:rsidRDefault="00B458F3" w:rsidP="00B458F3">
                          <w:pPr>
                            <w:spacing w:line="240" w:lineRule="auto"/>
                            <w:jc w:val="center"/>
                            <w:rPr>
                              <w:color w:val="002060"/>
                            </w:rPr>
                          </w:pPr>
                          <w:r>
                            <w:rPr>
                              <w:b/>
                              <w:bCs/>
                              <w:color w:val="002060"/>
                              <w:kern w:val="24"/>
                            </w:rPr>
                            <w:t>Ví dụ 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935A21E" w14:textId="77777777" w:rsidR="00B458F3" w:rsidRPr="009F55F2" w:rsidRDefault="00B458F3" w:rsidP="00B458F3">
      <w:pPr>
        <w:spacing w:before="120" w:after="120" w:line="240" w:lineRule="auto"/>
        <w:ind w:right="180"/>
        <w:jc w:val="center"/>
        <w:rPr>
          <w:rFonts w:ascii="Palatino Linotype" w:hAnsi="Palatino Linotype"/>
          <w:b/>
          <w:sz w:val="24"/>
          <w:szCs w:val="24"/>
          <w:u w:val="single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Lời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giải</w:t>
      </w:r>
      <w:proofErr w:type="spellEnd"/>
    </w:p>
    <w:tbl>
      <w:tblPr>
        <w:tblStyle w:val="LiBang"/>
        <w:tblpPr w:leftFromText="180" w:rightFromText="180" w:vertAnchor="text" w:horzAnchor="page" w:tblpX="9390" w:tblpY="325"/>
        <w:tblW w:w="0" w:type="auto"/>
        <w:tblLook w:val="04A0" w:firstRow="1" w:lastRow="0" w:firstColumn="1" w:lastColumn="0" w:noHBand="0" w:noVBand="1"/>
      </w:tblPr>
      <w:tblGrid>
        <w:gridCol w:w="247"/>
        <w:gridCol w:w="246"/>
        <w:gridCol w:w="246"/>
        <w:gridCol w:w="246"/>
        <w:gridCol w:w="247"/>
      </w:tblGrid>
      <w:tr w:rsidR="00B458F3" w:rsidRPr="009F55F2" w14:paraId="11312DD9" w14:textId="77777777" w:rsidTr="00687466">
        <w:trPr>
          <w:trHeight w:val="313"/>
        </w:trPr>
        <w:tc>
          <w:tcPr>
            <w:tcW w:w="247" w:type="dxa"/>
          </w:tcPr>
          <w:p w14:paraId="499942EC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17A93267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50FF44A7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6BF98D16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7" w:type="dxa"/>
          </w:tcPr>
          <w:p w14:paraId="5FA67DB3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</w:tr>
    </w:tbl>
    <w:p w14:paraId="26B88DF0" w14:textId="77777777" w:rsidR="00B458F3" w:rsidRPr="009F55F2" w:rsidRDefault="00B458F3" w:rsidP="00B458F3">
      <w:pPr>
        <w:spacing w:before="120" w:after="120" w:line="240" w:lineRule="auto"/>
        <w:ind w:left="284"/>
        <w:rPr>
          <w:rFonts w:ascii="Palatino Linotype" w:hAnsi="Palatino Linotype"/>
          <w:i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Lưu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ý:</w:t>
      </w:r>
      <w:r w:rsidRPr="009F55F2">
        <w:rPr>
          <w:rFonts w:ascii="Palatino Linotype" w:hAnsi="Palatino Linotype"/>
          <w:i/>
          <w:sz w:val="24"/>
          <w:szCs w:val="24"/>
        </w:rPr>
        <w:t xml:space="preserve"> Do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A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iả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bạ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ẩ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hậ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.</w:t>
      </w:r>
    </w:p>
    <w:p w14:paraId="1129FB32" w14:textId="77777777" w:rsidR="00B458F3" w:rsidRPr="009F55F2" w:rsidRDefault="00B458F3" w:rsidP="00B458F3">
      <w:pPr>
        <w:spacing w:before="120" w:after="120" w:line="240" w:lineRule="auto"/>
        <w:ind w:firstLine="284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>a)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>.</w:t>
      </w:r>
    </w:p>
    <w:p w14:paraId="129659D3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Gọ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ầ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ì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dạ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proofErr w:type="spellStart"/>
      <w:r w:rsidRPr="009F55F2">
        <w:rPr>
          <w:rFonts w:ascii="Palatino Linotype" w:hAnsi="Palatino Linotype"/>
          <w:sz w:val="24"/>
          <w:szCs w:val="24"/>
        </w:rPr>
        <w:t>abcde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(</w:t>
      </w:r>
      <w:r w:rsidRPr="009F55F2">
        <w:rPr>
          <w:rFonts w:ascii="Palatino Linotype" w:hAnsi="Palatino Linotype"/>
          <w:position w:val="-6"/>
        </w:rPr>
        <w:object w:dxaOrig="560" w:dyaOrig="279" w14:anchorId="47E2EB28">
          <v:shape id="_x0000_i1048" type="#_x0000_t75" style="width:27.4pt;height:14.65pt" o:ole="">
            <v:imagedata r:id="rId113" o:title=""/>
          </v:shape>
          <o:OLEObject Type="Embed" ProgID="Equation.DSMT4" ShapeID="_x0000_i1048" DrawAspect="Content" ObjectID="_1699028761" r:id="rId114"/>
        </w:object>
      </w:r>
      <w:r w:rsidRPr="009F55F2">
        <w:rPr>
          <w:rFonts w:ascii="Palatino Linotype" w:hAnsi="Palatino Linotype"/>
          <w:sz w:val="24"/>
          <w:szCs w:val="24"/>
        </w:rPr>
        <w:t>)</w:t>
      </w:r>
    </w:p>
    <w:p w14:paraId="2D00B105" w14:textId="77777777" w:rsidR="00B458F3" w:rsidRPr="009F55F2" w:rsidRDefault="00B458F3" w:rsidP="00B458F3">
      <w:pPr>
        <w:spacing w:before="120" w:after="120" w:line="240" w:lineRule="auto"/>
        <w:ind w:firstLine="720"/>
        <w:rPr>
          <w:rFonts w:ascii="Palatino Linotype" w:hAnsi="Palatino Linotype"/>
          <w:b/>
          <w:i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0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420" w:dyaOrig="400" w14:anchorId="6764424F">
          <v:shape id="_x0000_i1049" type="#_x0000_t75" style="width:21.4pt;height:19.9pt" o:ole="">
            <v:imagedata r:id="rId115" o:title=""/>
          </v:shape>
          <o:OLEObject Type="Embed" ProgID="Equation.DSMT4" ShapeID="_x0000_i1049" DrawAspect="Content" ObjectID="_1699028762" r:id="rId116"/>
        </w:object>
      </w:r>
      <w:r w:rsidRPr="009F55F2">
        <w:rPr>
          <w:rFonts w:ascii="Palatino Linotype" w:hAnsi="Palatino Linotype"/>
        </w:rPr>
        <w:t xml:space="preserve"> </w: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</w:t>
      </w:r>
      <w:r w:rsidRPr="009F55F2">
        <w:rPr>
          <w:rFonts w:ascii="Palatino Linotype" w:hAnsi="Palatino Linotype"/>
          <w:b/>
          <w:i/>
          <w:sz w:val="24"/>
          <w:szCs w:val="24"/>
        </w:rPr>
        <w:t xml:space="preserve">(ở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đây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ta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đã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đếm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margin" w:tblpXSpec="right" w:tblpY="50"/>
        <w:tblW w:w="0" w:type="auto"/>
        <w:tblLook w:val="04A0" w:firstRow="1" w:lastRow="0" w:firstColumn="1" w:lastColumn="0" w:noHBand="0" w:noVBand="1"/>
      </w:tblPr>
      <w:tblGrid>
        <w:gridCol w:w="336"/>
        <w:gridCol w:w="246"/>
        <w:gridCol w:w="246"/>
        <w:gridCol w:w="246"/>
        <w:gridCol w:w="247"/>
      </w:tblGrid>
      <w:tr w:rsidR="00B458F3" w:rsidRPr="009F55F2" w14:paraId="2F863EDC" w14:textId="77777777" w:rsidTr="00687466">
        <w:trPr>
          <w:trHeight w:val="313"/>
        </w:trPr>
        <w:tc>
          <w:tcPr>
            <w:tcW w:w="336" w:type="dxa"/>
          </w:tcPr>
          <w:p w14:paraId="0E93DD98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0</w:t>
            </w:r>
          </w:p>
        </w:tc>
        <w:tc>
          <w:tcPr>
            <w:tcW w:w="246" w:type="dxa"/>
          </w:tcPr>
          <w:p w14:paraId="59A8BC5A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394EA203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18AA1459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7" w:type="dxa"/>
          </w:tcPr>
          <w:p w14:paraId="4FDB6A34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</w:tr>
    </w:tbl>
    <w:p w14:paraId="4C263BF6" w14:textId="77777777" w:rsidR="00B458F3" w:rsidRPr="009F55F2" w:rsidRDefault="00B458F3" w:rsidP="00B458F3">
      <w:pPr>
        <w:spacing w:before="120" w:after="120" w:line="240" w:lineRule="auto"/>
        <w:ind w:firstLine="720"/>
        <w:rPr>
          <w:rFonts w:ascii="Palatino Linotype" w:hAnsi="Palatino Linotype"/>
          <w:b/>
          <w:i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Xét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.</w:t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</w:p>
    <w:p w14:paraId="71D7357D" w14:textId="77777777" w:rsidR="00B458F3" w:rsidRPr="009F55F2" w:rsidRDefault="00B458F3" w:rsidP="00B458F3">
      <w:pPr>
        <w:spacing w:before="120" w:after="120" w:line="240" w:lineRule="auto"/>
        <w:ind w:left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0C50B64E">
          <v:shape id="_x0000_i1050" type="#_x0000_t75" style="width:17.65pt;height:19.9pt" o:ole="">
            <v:imagedata r:id="rId117" o:title=""/>
          </v:shape>
          <o:OLEObject Type="Embed" ProgID="Equation.DSMT4" ShapeID="_x0000_i1050" DrawAspect="Content" ObjectID="_1699028763" r:id="rId118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682BF68B" w14:textId="77777777" w:rsidR="00B458F3" w:rsidRPr="009F55F2" w:rsidRDefault="00B458F3" w:rsidP="00B458F3">
      <w:pPr>
        <w:spacing w:before="120" w:after="120" w:line="240" w:lineRule="auto"/>
        <w:ind w:left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12"/>
        </w:rPr>
        <w:object w:dxaOrig="420" w:dyaOrig="400" w14:anchorId="0F6E8D81">
          <v:shape id="_x0000_i1051" type="#_x0000_t75" style="width:21.4pt;height:19.9pt" o:ole="">
            <v:imagedata r:id="rId115" o:title=""/>
          </v:shape>
          <o:OLEObject Type="Embed" ProgID="Equation.DSMT4" ShapeID="_x0000_i1051" DrawAspect="Content" ObjectID="_1699028764" r:id="rId119"/>
        </w:object>
      </w:r>
      <w:r w:rsidRPr="009F55F2">
        <w:rPr>
          <w:rFonts w:ascii="Palatino Linotype" w:hAnsi="Palatino Linotype"/>
        </w:rPr>
        <w:t>-</w:t>
      </w:r>
      <w:r w:rsidRPr="009F55F2">
        <w:rPr>
          <w:rFonts w:ascii="Palatino Linotype" w:hAnsi="Palatino Linotype"/>
          <w:position w:val="-12"/>
        </w:rPr>
        <w:object w:dxaOrig="340" w:dyaOrig="400" w14:anchorId="1F374610">
          <v:shape id="_x0000_i1052" type="#_x0000_t75" style="width:17.65pt;height:19.9pt" o:ole="">
            <v:imagedata r:id="rId117" o:title=""/>
          </v:shape>
          <o:OLEObject Type="Embed" ProgID="Equation.DSMT4" ShapeID="_x0000_i1052" DrawAspect="Content" ObjectID="_1699028765" r:id="rId120"/>
        </w:object>
      </w:r>
      <w:r w:rsidRPr="009F55F2">
        <w:rPr>
          <w:rFonts w:ascii="Palatino Linotype" w:hAnsi="Palatino Linotype"/>
          <w:position w:val="-6"/>
        </w:rPr>
        <w:object w:dxaOrig="859" w:dyaOrig="279" w14:anchorId="26879022">
          <v:shape id="_x0000_i1053" type="#_x0000_t75" style="width:42.4pt;height:14.65pt" o:ole="">
            <v:imagedata r:id="rId121" o:title=""/>
          </v:shape>
          <o:OLEObject Type="Embed" ProgID="Equation.DSMT4" ShapeID="_x0000_i1053" DrawAspect="Content" ObjectID="_1699028766" r:id="rId122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99E0F54" w14:textId="77777777" w:rsidR="00B458F3" w:rsidRPr="009F55F2" w:rsidRDefault="00B458F3" w:rsidP="00B458F3">
      <w:pPr>
        <w:spacing w:before="120" w:after="120" w:line="240" w:lineRule="auto"/>
        <w:ind w:firstLine="284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lastRenderedPageBreak/>
        <w:t>b)</w:t>
      </w:r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ậ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ùng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phả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. </w:t>
      </w:r>
    </w:p>
    <w:p w14:paraId="3FBF0BBE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uố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ù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1F32462D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39B1244B">
          <v:shape id="_x0000_i1054" type="#_x0000_t75" style="width:17.65pt;height:19.9pt" o:ole="">
            <v:imagedata r:id="rId123" o:title=""/>
          </v:shape>
          <o:OLEObject Type="Embed" ProgID="Equation.DSMT4" ShapeID="_x0000_i1054" DrawAspect="Content" ObjectID="_1699028767" r:id="rId124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66BAF121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u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ra: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1460" w:dyaOrig="400" w14:anchorId="5BCA3713">
          <v:shape id="_x0000_i1055" type="#_x0000_t75" style="width:72.4pt;height:19.9pt" o:ole="">
            <v:imagedata r:id="rId125" o:title=""/>
          </v:shape>
          <o:OLEObject Type="Embed" ProgID="Equation.DSMT4" ShapeID="_x0000_i1055" DrawAspect="Content" ObjectID="_1699028768" r:id="rId126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</w:t>
      </w:r>
      <w:r w:rsidRPr="009F55F2">
        <w:rPr>
          <w:rFonts w:ascii="Palatino Linotype" w:hAnsi="Palatino Linotype"/>
          <w:b/>
          <w:sz w:val="24"/>
          <w:szCs w:val="24"/>
        </w:rPr>
        <w:t xml:space="preserve">(ở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ây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ta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ã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ếm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trường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margin" w:tblpXSpec="right" w:tblpY="54"/>
        <w:tblW w:w="0" w:type="auto"/>
        <w:tblLook w:val="04A0" w:firstRow="1" w:lastRow="0" w:firstColumn="1" w:lastColumn="0" w:noHBand="0" w:noVBand="1"/>
      </w:tblPr>
      <w:tblGrid>
        <w:gridCol w:w="336"/>
        <w:gridCol w:w="246"/>
        <w:gridCol w:w="246"/>
        <w:gridCol w:w="246"/>
        <w:gridCol w:w="247"/>
      </w:tblGrid>
      <w:tr w:rsidR="00B458F3" w:rsidRPr="009F55F2" w14:paraId="0646B789" w14:textId="77777777" w:rsidTr="00687466">
        <w:trPr>
          <w:trHeight w:val="313"/>
        </w:trPr>
        <w:tc>
          <w:tcPr>
            <w:tcW w:w="336" w:type="dxa"/>
          </w:tcPr>
          <w:p w14:paraId="2CC17574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sz w:val="24"/>
              </w:rPr>
            </w:pPr>
            <w:r w:rsidRPr="009F55F2">
              <w:rPr>
                <w:rFonts w:ascii="Palatino Linotype" w:hAnsi="Palatino Linotype"/>
                <w:sz w:val="24"/>
              </w:rPr>
              <w:t>0</w:t>
            </w:r>
          </w:p>
        </w:tc>
        <w:tc>
          <w:tcPr>
            <w:tcW w:w="246" w:type="dxa"/>
          </w:tcPr>
          <w:p w14:paraId="14C39D4A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2F75D190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6" w:type="dxa"/>
          </w:tcPr>
          <w:p w14:paraId="55F54532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  <w:tc>
          <w:tcPr>
            <w:tcW w:w="247" w:type="dxa"/>
          </w:tcPr>
          <w:p w14:paraId="3D6C7EBC" w14:textId="77777777" w:rsidR="00B458F3" w:rsidRPr="009F55F2" w:rsidRDefault="00B458F3" w:rsidP="00687466">
            <w:pPr>
              <w:spacing w:before="120" w:after="120" w:line="240" w:lineRule="auto"/>
              <w:rPr>
                <w:rFonts w:ascii="Palatino Linotype" w:hAnsi="Palatino Linotype"/>
                <w:i/>
                <w:sz w:val="24"/>
              </w:rPr>
            </w:pPr>
          </w:p>
        </w:tc>
      </w:tr>
    </w:tbl>
    <w:p w14:paraId="61FBAFF3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b/>
          <w:i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Xét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.</w:t>
      </w:r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</w:p>
    <w:p w14:paraId="0F99EB6D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uố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ù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1EE96886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40" w:dyaOrig="400" w14:anchorId="77AFA7F8">
          <v:shape id="_x0000_i1056" type="#_x0000_t75" style="width:17.65pt;height:19.9pt" o:ole="">
            <v:imagedata r:id="rId127" o:title=""/>
          </v:shape>
          <o:OLEObject Type="Embed" ProgID="Equation.DSMT4" ShapeID="_x0000_i1056" DrawAspect="Content" ObjectID="_1699028769" r:id="rId128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B5BB1CC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u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ra: </w:t>
      </w:r>
      <w:r w:rsidRPr="009F55F2">
        <w:rPr>
          <w:rFonts w:ascii="Palatino Linotype" w:hAnsi="Palatino Linotype"/>
          <w:position w:val="-12"/>
        </w:rPr>
        <w:object w:dxaOrig="1340" w:dyaOrig="400" w14:anchorId="28CBCDA8">
          <v:shape id="_x0000_i1057" type="#_x0000_t75" style="width:67.15pt;height:19.9pt" o:ole="">
            <v:imagedata r:id="rId129" o:title=""/>
          </v:shape>
          <o:OLEObject Type="Embed" ProgID="Equation.DSMT4" ShapeID="_x0000_i1057" DrawAspect="Content" ObjectID="_1699028770" r:id="rId130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07C0C624" w14:textId="77777777" w:rsidR="00B458F3" w:rsidRPr="009F55F2" w:rsidRDefault="00B458F3" w:rsidP="00B458F3">
      <w:pPr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6"/>
        </w:rPr>
        <w:object w:dxaOrig="2180" w:dyaOrig="279" w14:anchorId="2D9D638D">
          <v:shape id="_x0000_i1058" type="#_x0000_t75" style="width:109.15pt;height:14.65pt" o:ole="">
            <v:imagedata r:id="rId131" o:title=""/>
          </v:shape>
          <o:OLEObject Type="Embed" ProgID="Equation.DSMT4" ShapeID="_x0000_i1058" DrawAspect="Content" ObjectID="_1699028771" r:id="rId132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margin" w:tblpXSpec="right" w:tblpY="228"/>
        <w:tblW w:w="0" w:type="auto"/>
        <w:tblLook w:val="04A0" w:firstRow="1" w:lastRow="0" w:firstColumn="1" w:lastColumn="0" w:noHBand="0" w:noVBand="1"/>
      </w:tblPr>
      <w:tblGrid>
        <w:gridCol w:w="377"/>
        <w:gridCol w:w="336"/>
        <w:gridCol w:w="329"/>
        <w:gridCol w:w="329"/>
        <w:gridCol w:w="336"/>
      </w:tblGrid>
      <w:tr w:rsidR="00B458F3" w:rsidRPr="009F55F2" w14:paraId="24D3E625" w14:textId="77777777" w:rsidTr="00687466">
        <w:trPr>
          <w:trHeight w:val="254"/>
        </w:trPr>
        <w:tc>
          <w:tcPr>
            <w:tcW w:w="377" w:type="dxa"/>
          </w:tcPr>
          <w:p w14:paraId="097DFD44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4169D74B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29" w:type="dxa"/>
          </w:tcPr>
          <w:p w14:paraId="14753DED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29" w:type="dxa"/>
          </w:tcPr>
          <w:p w14:paraId="70D5733A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47B278DF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0</w:t>
            </w:r>
          </w:p>
        </w:tc>
      </w:tr>
    </w:tbl>
    <w:p w14:paraId="7030D8D4" w14:textId="77777777" w:rsidR="00B458F3" w:rsidRPr="009F55F2" w:rsidRDefault="00B458F3" w:rsidP="00B458F3">
      <w:pPr>
        <w:spacing w:before="120" w:after="120" w:line="240" w:lineRule="auto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b/>
          <w:i/>
          <w:sz w:val="24"/>
          <w:szCs w:val="24"/>
        </w:rPr>
        <w:t>c)</w:t>
      </w:r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0.</w:t>
      </w:r>
    </w:p>
    <w:p w14:paraId="1CFB307C" w14:textId="77777777" w:rsidR="00B458F3" w:rsidRPr="009F55F2" w:rsidRDefault="00B458F3" w:rsidP="00B458F3">
      <w:pPr>
        <w:ind w:firstLine="720"/>
        <w:rPr>
          <w:rFonts w:ascii="Palatino Linotype" w:hAnsi="Palatino Linotype"/>
          <w:i/>
          <w:color w:val="FF0000"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Lư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ý: </w:t>
      </w:r>
      <w:proofErr w:type="gramStart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“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cho</w:t>
      </w:r>
      <w:proofErr w:type="spellEnd"/>
      <w:proofErr w:type="gram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chạy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hứ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ến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hứ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5” </w:t>
      </w:r>
    </w:p>
    <w:p w14:paraId="6B7FB513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) </w:t>
      </w:r>
      <w:r w:rsidRPr="009F55F2">
        <w:rPr>
          <w:rFonts w:ascii="Palatino Linotype" w:hAnsi="Palatino Linotype"/>
          <w:b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ví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dụ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0 ở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thứ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5)</w:t>
      </w:r>
    </w:p>
    <w:p w14:paraId="1D52844E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0A00D093">
          <v:shape id="_x0000_i1059" type="#_x0000_t75" style="width:17.65pt;height:19.9pt" o:ole="">
            <v:imagedata r:id="rId133" o:title=""/>
          </v:shape>
          <o:OLEObject Type="Embed" ProgID="Equation.DSMT4" ShapeID="_x0000_i1059" DrawAspect="Content" ObjectID="_1699028772" r:id="rId134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01AA551E" w14:textId="77777777" w:rsidR="00B458F3" w:rsidRPr="009F55F2" w:rsidRDefault="00B458F3" w:rsidP="00B458F3">
      <w:pPr>
        <w:tabs>
          <w:tab w:val="left" w:pos="3441"/>
        </w:tabs>
        <w:spacing w:before="120" w:after="120" w:line="240" w:lineRule="auto"/>
        <w:ind w:left="284" w:firstLine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520" w:dyaOrig="400" w14:anchorId="5C4E3B4B">
          <v:shape id="_x0000_i1060" type="#_x0000_t75" style="width:26.65pt;height:19.9pt" o:ole="">
            <v:imagedata r:id="rId135" o:title=""/>
          </v:shape>
          <o:OLEObject Type="Embed" ProgID="Equation.DSMT4" ShapeID="_x0000_i1060" DrawAspect="Content" ObjectID="_1699028773" r:id="rId136"/>
        </w:object>
      </w:r>
      <w:r w:rsidRPr="009F55F2">
        <w:rPr>
          <w:rFonts w:ascii="Palatino Linotype" w:hAnsi="Palatino Linotype"/>
          <w:sz w:val="24"/>
          <w:szCs w:val="24"/>
        </w:rPr>
        <w:t>=12096 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margin" w:tblpXSpec="right" w:tblpY="181"/>
        <w:tblW w:w="0" w:type="auto"/>
        <w:tblLook w:val="04A0" w:firstRow="1" w:lastRow="0" w:firstColumn="1" w:lastColumn="0" w:noHBand="0" w:noVBand="1"/>
      </w:tblPr>
      <w:tblGrid>
        <w:gridCol w:w="377"/>
        <w:gridCol w:w="336"/>
        <w:gridCol w:w="329"/>
        <w:gridCol w:w="329"/>
        <w:gridCol w:w="336"/>
      </w:tblGrid>
      <w:tr w:rsidR="00B458F3" w:rsidRPr="009F55F2" w14:paraId="3A6E8F78" w14:textId="77777777" w:rsidTr="00687466">
        <w:trPr>
          <w:trHeight w:val="254"/>
        </w:trPr>
        <w:tc>
          <w:tcPr>
            <w:tcW w:w="377" w:type="dxa"/>
          </w:tcPr>
          <w:p w14:paraId="7E901CE3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79B12B1F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9</w:t>
            </w:r>
          </w:p>
        </w:tc>
        <w:tc>
          <w:tcPr>
            <w:tcW w:w="329" w:type="dxa"/>
          </w:tcPr>
          <w:p w14:paraId="1CD036FB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29" w:type="dxa"/>
          </w:tcPr>
          <w:p w14:paraId="7AD9F241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162F94DD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0</w:t>
            </w:r>
          </w:p>
        </w:tc>
      </w:tr>
    </w:tbl>
    <w:p w14:paraId="3E82B660" w14:textId="77777777" w:rsidR="00B458F3" w:rsidRPr="009F55F2" w:rsidRDefault="00B458F3" w:rsidP="00B458F3">
      <w:pPr>
        <w:spacing w:before="120" w:after="120" w:line="240" w:lineRule="auto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b/>
          <w:i/>
          <w:sz w:val="24"/>
          <w:szCs w:val="24"/>
        </w:rPr>
        <w:t>d)</w:t>
      </w:r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9.</w:t>
      </w:r>
    </w:p>
    <w:p w14:paraId="379B5B2A" w14:textId="77777777" w:rsidR="00B458F3" w:rsidRPr="009F55F2" w:rsidRDefault="00B458F3" w:rsidP="00B458F3">
      <w:pPr>
        <w:spacing w:before="120" w:after="120" w:line="240" w:lineRule="auto"/>
        <w:ind w:left="284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i/>
          <w:color w:val="FF0000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Lư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ý:</w:t>
      </w:r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ta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rước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,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au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ó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mới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i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nha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>.</w:t>
      </w:r>
      <w:r w:rsidRPr="009F55F2">
        <w:rPr>
          <w:rFonts w:ascii="Palatino Linotype" w:hAnsi="Palatino Linotype"/>
          <w:i/>
          <w:sz w:val="24"/>
          <w:szCs w:val="24"/>
        </w:rPr>
        <w:tab/>
      </w:r>
      <w:r w:rsidRPr="009F55F2">
        <w:rPr>
          <w:rFonts w:ascii="Palatino Linotype" w:hAnsi="Palatino Linotype"/>
          <w:i/>
          <w:sz w:val="24"/>
          <w:szCs w:val="24"/>
        </w:rPr>
        <w:tab/>
      </w:r>
      <w:r w:rsidRPr="009F55F2">
        <w:rPr>
          <w:rFonts w:ascii="Palatino Linotype" w:hAnsi="Palatino Linotype"/>
          <w:i/>
          <w:sz w:val="24"/>
          <w:szCs w:val="24"/>
        </w:rPr>
        <w:tab/>
      </w:r>
    </w:p>
    <w:p w14:paraId="5E052F60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07F75CE8" w14:textId="77777777" w:rsidR="00B458F3" w:rsidRPr="009F55F2" w:rsidRDefault="00B458F3" w:rsidP="00B458F3">
      <w:pPr>
        <w:ind w:left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37B3DA64" w14:textId="77777777" w:rsidR="00B458F3" w:rsidRPr="009F55F2" w:rsidRDefault="00B458F3" w:rsidP="00B458F3">
      <w:pPr>
        <w:ind w:firstLine="709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4045864F">
          <v:shape id="_x0000_i1061" type="#_x0000_t75" style="width:17.65pt;height:19.9pt" o:ole="">
            <v:imagedata r:id="rId137" o:title=""/>
          </v:shape>
          <o:OLEObject Type="Embed" ProgID="Equation.DSMT4" ShapeID="_x0000_i1061" DrawAspect="Content" ObjectID="_1699028774" r:id="rId138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09CE0B51" w14:textId="77777777" w:rsidR="00B458F3" w:rsidRPr="009F55F2" w:rsidRDefault="00B458F3" w:rsidP="00B458F3">
      <w:pPr>
        <w:pStyle w:val="oancuaDanhsach"/>
        <w:ind w:left="709"/>
        <w:rPr>
          <w:rFonts w:ascii="Palatino Linotype" w:hAnsi="Palatino Linotype"/>
          <w:lang w:val="en-US"/>
        </w:rPr>
      </w:pPr>
      <w:proofErr w:type="spellStart"/>
      <w:r w:rsidRPr="009F55F2">
        <w:rPr>
          <w:rFonts w:ascii="Palatino Linotype" w:hAnsi="Palatino Linotype"/>
          <w:lang w:val="en-US"/>
        </w:rPr>
        <w:t>Kết</w:t>
      </w:r>
      <w:proofErr w:type="spellEnd"/>
      <w:r w:rsidRPr="009F55F2">
        <w:rPr>
          <w:rFonts w:ascii="Palatino Linotype" w:hAnsi="Palatino Linotype"/>
          <w:lang w:val="en-US"/>
        </w:rPr>
        <w:t xml:space="preserve"> </w:t>
      </w:r>
      <w:proofErr w:type="spellStart"/>
      <w:r w:rsidRPr="009F55F2">
        <w:rPr>
          <w:rFonts w:ascii="Palatino Linotype" w:hAnsi="Palatino Linotype"/>
          <w:lang w:val="en-US"/>
        </w:rPr>
        <w:t>quả</w:t>
      </w:r>
      <w:proofErr w:type="spellEnd"/>
      <w:r w:rsidRPr="009F55F2">
        <w:rPr>
          <w:rFonts w:ascii="Palatino Linotype" w:hAnsi="Palatino Linotype"/>
          <w:lang w:val="en-US"/>
        </w:rPr>
        <w:t>: 5376 (</w:t>
      </w:r>
      <w:proofErr w:type="spellStart"/>
      <w:proofErr w:type="gramStart"/>
      <w:r w:rsidRPr="009F55F2">
        <w:rPr>
          <w:rFonts w:ascii="Palatino Linotype" w:hAnsi="Palatino Linotype"/>
          <w:lang w:val="en-US"/>
        </w:rPr>
        <w:t>số</w:t>
      </w:r>
      <w:proofErr w:type="spellEnd"/>
      <w:r w:rsidRPr="009F55F2">
        <w:rPr>
          <w:rFonts w:ascii="Palatino Linotype" w:hAnsi="Palatino Linotype"/>
          <w:lang w:val="en-US"/>
        </w:rPr>
        <w:t xml:space="preserve"> )</w:t>
      </w:r>
      <w:proofErr w:type="gramEnd"/>
    </w:p>
    <w:p w14:paraId="4094E5DD" w14:textId="77777777" w:rsidR="00B458F3" w:rsidRPr="009F55F2" w:rsidRDefault="00B458F3" w:rsidP="00B458F3">
      <w:pPr>
        <w:spacing w:before="120" w:after="120" w:line="240" w:lineRule="auto"/>
        <w:rPr>
          <w:rFonts w:ascii="Palatino Linotype" w:hAnsi="Palatino Linotype"/>
          <w:i/>
          <w:sz w:val="24"/>
          <w:szCs w:val="24"/>
        </w:rPr>
      </w:pPr>
      <w:r w:rsidRPr="009F55F2">
        <w:rPr>
          <w:rFonts w:ascii="Palatino Linotype" w:hAnsi="Palatino Linotype"/>
          <w:b/>
          <w:i/>
          <w:sz w:val="24"/>
          <w:szCs w:val="24"/>
        </w:rPr>
        <w:t>e)</w:t>
      </w:r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đôi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i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sz w:val="24"/>
          <w:szCs w:val="24"/>
        </w:rPr>
        <w:t xml:space="preserve"> 8.</w:t>
      </w:r>
    </w:p>
    <w:tbl>
      <w:tblPr>
        <w:tblStyle w:val="LiBang"/>
        <w:tblpPr w:leftFromText="180" w:rightFromText="180" w:vertAnchor="text" w:horzAnchor="page" w:tblpX="8155" w:tblpY="85"/>
        <w:tblW w:w="0" w:type="auto"/>
        <w:tblLook w:val="04A0" w:firstRow="1" w:lastRow="0" w:firstColumn="1" w:lastColumn="0" w:noHBand="0" w:noVBand="1"/>
      </w:tblPr>
      <w:tblGrid>
        <w:gridCol w:w="336"/>
        <w:gridCol w:w="336"/>
        <w:gridCol w:w="329"/>
        <w:gridCol w:w="336"/>
        <w:gridCol w:w="329"/>
      </w:tblGrid>
      <w:tr w:rsidR="00B458F3" w:rsidRPr="009F55F2" w14:paraId="056E7CB5" w14:textId="77777777" w:rsidTr="00687466">
        <w:trPr>
          <w:trHeight w:val="254"/>
        </w:trPr>
        <w:tc>
          <w:tcPr>
            <w:tcW w:w="336" w:type="dxa"/>
          </w:tcPr>
          <w:p w14:paraId="2B43150C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478B24F5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6</w:t>
            </w:r>
          </w:p>
        </w:tc>
        <w:tc>
          <w:tcPr>
            <w:tcW w:w="329" w:type="dxa"/>
          </w:tcPr>
          <w:p w14:paraId="40159C4D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181A12E3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8</w:t>
            </w:r>
          </w:p>
        </w:tc>
        <w:tc>
          <w:tcPr>
            <w:tcW w:w="329" w:type="dxa"/>
          </w:tcPr>
          <w:p w14:paraId="3B534AEF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</w:tr>
    </w:tbl>
    <w:p w14:paraId="7AB2E2F9" w14:textId="77777777" w:rsidR="00B458F3" w:rsidRPr="009F55F2" w:rsidRDefault="00B458F3" w:rsidP="00B458F3">
      <w:pPr>
        <w:spacing w:before="120" w:after="120" w:line="240" w:lineRule="auto"/>
        <w:ind w:left="284"/>
        <w:rPr>
          <w:rFonts w:ascii="Palatino Linotype" w:hAnsi="Palatino Linotype"/>
          <w:i/>
          <w:color w:val="FF0000"/>
          <w:sz w:val="24"/>
          <w:szCs w:val="24"/>
        </w:rPr>
      </w:pPr>
      <w:r w:rsidRPr="009F55F2">
        <w:rPr>
          <w:rFonts w:ascii="Palatino Linotype" w:hAnsi="Palatino Linotype"/>
          <w:i/>
          <w:color w:val="FF0000"/>
          <w:sz w:val="24"/>
          <w:szCs w:val="24"/>
        </w:rPr>
        <w:tab/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Lư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ý:</w:t>
      </w:r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ta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nào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rước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cũng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ược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>.</w:t>
      </w:r>
    </w:p>
    <w:p w14:paraId="3BBA65A4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lastRenderedPageBreak/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78DA0FBA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609A59E4" w14:textId="77777777" w:rsidR="00B458F3" w:rsidRPr="009F55F2" w:rsidRDefault="00B458F3" w:rsidP="00B458F3">
      <w:pPr>
        <w:ind w:left="720"/>
        <w:rPr>
          <w:rFonts w:ascii="Palatino Linotype" w:hAnsi="Palatino Linotype"/>
          <w:color w:val="0070C0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463E6B47">
          <v:shape id="_x0000_i1062" type="#_x0000_t75" style="width:17.65pt;height:19.9pt" o:ole="">
            <v:imagedata r:id="rId137" o:title=""/>
          </v:shape>
          <o:OLEObject Type="Embed" ProgID="Equation.DSMT4" ShapeID="_x0000_i1062" DrawAspect="Content" ObjectID="_1699028775" r:id="rId139"/>
        </w:object>
      </w:r>
      <w:r w:rsidRPr="009F55F2">
        <w:rPr>
          <w:rFonts w:ascii="Palatino Linotype" w:hAnsi="Palatino Linotype"/>
          <w:sz w:val="24"/>
          <w:szCs w:val="24"/>
        </w:rPr>
        <w:t xml:space="preserve">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  <w:r w:rsidRPr="009F55F2">
        <w:rPr>
          <w:rFonts w:ascii="Palatino Linotype" w:hAnsi="Palatino Linotype"/>
          <w:b/>
          <w:sz w:val="24"/>
          <w:szCs w:val="24"/>
        </w:rPr>
        <w:t xml:space="preserve"> (ở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ây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ta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ã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ếm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trường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sz w:val="24"/>
          <w:szCs w:val="24"/>
        </w:rPr>
        <w:t>)</w:t>
      </w:r>
    </w:p>
    <w:tbl>
      <w:tblPr>
        <w:tblStyle w:val="LiBang"/>
        <w:tblpPr w:leftFromText="180" w:rightFromText="180" w:vertAnchor="text" w:horzAnchor="page" w:tblpX="8064" w:tblpY="465"/>
        <w:tblW w:w="0" w:type="auto"/>
        <w:tblLook w:val="04A0" w:firstRow="1" w:lastRow="0" w:firstColumn="1" w:lastColumn="0" w:noHBand="0" w:noVBand="1"/>
      </w:tblPr>
      <w:tblGrid>
        <w:gridCol w:w="336"/>
        <w:gridCol w:w="329"/>
        <w:gridCol w:w="336"/>
        <w:gridCol w:w="329"/>
        <w:gridCol w:w="336"/>
      </w:tblGrid>
      <w:tr w:rsidR="00B458F3" w:rsidRPr="009F55F2" w14:paraId="0483D212" w14:textId="77777777" w:rsidTr="00687466">
        <w:trPr>
          <w:trHeight w:val="254"/>
        </w:trPr>
        <w:tc>
          <w:tcPr>
            <w:tcW w:w="336" w:type="dxa"/>
          </w:tcPr>
          <w:p w14:paraId="1C775B78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0</w:t>
            </w:r>
          </w:p>
        </w:tc>
        <w:tc>
          <w:tcPr>
            <w:tcW w:w="329" w:type="dxa"/>
          </w:tcPr>
          <w:p w14:paraId="29FCC3B1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60EC2083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8</w:t>
            </w:r>
          </w:p>
        </w:tc>
        <w:tc>
          <w:tcPr>
            <w:tcW w:w="329" w:type="dxa"/>
          </w:tcPr>
          <w:p w14:paraId="5DA818CE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336" w:type="dxa"/>
          </w:tcPr>
          <w:p w14:paraId="14CC812A" w14:textId="77777777" w:rsidR="00B458F3" w:rsidRPr="009F55F2" w:rsidRDefault="00B458F3" w:rsidP="00687466">
            <w:pPr>
              <w:pStyle w:val="oancuaDanhsach"/>
              <w:ind w:left="0"/>
              <w:rPr>
                <w:rFonts w:ascii="Palatino Linotype" w:hAnsi="Palatino Linotype"/>
                <w:lang w:val="en-US"/>
              </w:rPr>
            </w:pPr>
            <w:r w:rsidRPr="009F55F2">
              <w:rPr>
                <w:rFonts w:ascii="Palatino Linotype" w:hAnsi="Palatino Linotype"/>
                <w:lang w:val="en-US"/>
              </w:rPr>
              <w:t>6</w:t>
            </w:r>
          </w:p>
        </w:tc>
      </w:tr>
    </w:tbl>
    <w:p w14:paraId="501EBDA7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u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ra: 6720 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465E8396" w14:textId="77777777" w:rsidR="00B458F3" w:rsidRPr="009F55F2" w:rsidRDefault="00B458F3" w:rsidP="00B458F3">
      <w:pPr>
        <w:ind w:firstLine="720"/>
        <w:rPr>
          <w:rFonts w:ascii="Palatino Linotype" w:hAnsi="Palatino Linotype"/>
          <w:b/>
          <w:i/>
          <w:color w:val="FF0000"/>
          <w:sz w:val="24"/>
          <w:szCs w:val="24"/>
        </w:rPr>
      </w:pP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Xét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trường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 xml:space="preserve"> :</w:t>
      </w:r>
      <w:proofErr w:type="gramEnd"/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ab/>
      </w:r>
      <w:r w:rsidRPr="009F55F2">
        <w:rPr>
          <w:rFonts w:ascii="Palatino Linotype" w:hAnsi="Palatino Linotype"/>
          <w:b/>
          <w:i/>
          <w:color w:val="FF0000"/>
          <w:sz w:val="24"/>
          <w:szCs w:val="24"/>
        </w:rPr>
        <w:tab/>
      </w:r>
    </w:p>
    <w:p w14:paraId="32EAFC1E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BD6D094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7B0CBB1E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7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ò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lại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vị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í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  <w:sz w:val="24"/>
          <w:szCs w:val="24"/>
        </w:rPr>
        <w:object w:dxaOrig="340" w:dyaOrig="400" w14:anchorId="63A64FD1">
          <v:shape id="_x0000_i1063" type="#_x0000_t75" style="width:17.65pt;height:19.9pt" o:ole="">
            <v:imagedata r:id="rId140" o:title=""/>
          </v:shape>
          <o:OLEObject Type="Embed" ProgID="Equation.DSMT4" ShapeID="_x0000_i1063" DrawAspect="Content" ObjectID="_1699028776" r:id="rId141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327369C2" w14:textId="77777777" w:rsidR="00B458F3" w:rsidRPr="009F55F2" w:rsidRDefault="00B458F3" w:rsidP="00B458F3">
      <w:pPr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Su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ra: 504 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10ACF4B2" w14:textId="77777777" w:rsidR="00B458F3" w:rsidRPr="009F55F2" w:rsidRDefault="00B458F3" w:rsidP="00B458F3">
      <w:pPr>
        <w:spacing w:before="120" w:after="120" w:line="240" w:lineRule="auto"/>
        <w:ind w:firstLine="72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hAnsi="Palatino Linotype"/>
          <w:sz w:val="24"/>
          <w:szCs w:val="24"/>
        </w:rPr>
        <w:t>K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: </w:t>
      </w:r>
      <w:r w:rsidRPr="009F55F2">
        <w:rPr>
          <w:rFonts w:ascii="Palatino Linotype" w:hAnsi="Palatino Linotype"/>
          <w:position w:val="-6"/>
          <w:sz w:val="24"/>
          <w:szCs w:val="24"/>
        </w:rPr>
        <w:object w:dxaOrig="1840" w:dyaOrig="279" w14:anchorId="7E50FAA2">
          <v:shape id="_x0000_i1064" type="#_x0000_t75" style="width:91.9pt;height:13.9pt" o:ole="">
            <v:imagedata r:id="rId142" o:title=""/>
          </v:shape>
          <o:OLEObject Type="Embed" ProgID="Equation.DSMT4" ShapeID="_x0000_i1064" DrawAspect="Content" ObjectID="_1699028777" r:id="rId143"/>
        </w:object>
      </w:r>
      <w:r w:rsidRPr="009F55F2">
        <w:rPr>
          <w:rFonts w:ascii="Palatino Linotype" w:hAnsi="Palatino Linotype"/>
          <w:sz w:val="24"/>
          <w:szCs w:val="24"/>
        </w:rPr>
        <w:t>(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>)</w:t>
      </w:r>
    </w:p>
    <w:p w14:paraId="56341380" w14:textId="77777777" w:rsidR="00B458F3" w:rsidRPr="009F55F2" w:rsidRDefault="00B458F3" w:rsidP="00B458F3">
      <w:pPr>
        <w:spacing w:line="240" w:lineRule="auto"/>
        <w:ind w:firstLine="284"/>
        <w:rPr>
          <w:rFonts w:ascii="Palatino Linotype" w:hAnsi="Palatino Linotype"/>
        </w:rPr>
      </w:pPr>
      <w:r w:rsidRPr="009F55F2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5DA35043" wp14:editId="5D4AFD8B">
                <wp:extent cx="6310174" cy="899599"/>
                <wp:effectExtent l="0" t="0" r="14605" b="15240"/>
                <wp:docPr id="3888" name="Group 38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0174" cy="899599"/>
                          <a:chOff x="0" y="-5082"/>
                          <a:chExt cx="6310174" cy="899599"/>
                        </a:xfrm>
                      </wpg:grpSpPr>
                      <wpg:grpSp>
                        <wpg:cNvPr id="3889" name="Group 3889"/>
                        <wpg:cNvGrpSpPr/>
                        <wpg:grpSpPr>
                          <a:xfrm>
                            <a:off x="912064" y="2338"/>
                            <a:ext cx="163898" cy="133897"/>
                            <a:chOff x="66675" y="2338"/>
                            <a:chExt cx="163898" cy="133897"/>
                          </a:xfrm>
                        </wpg:grpSpPr>
                        <wps:wsp>
                          <wps:cNvPr id="3890" name="Flowchart: Connector 3890"/>
                          <wps:cNvSpPr/>
                          <wps:spPr>
                            <a:xfrm>
                              <a:off x="81915" y="2338"/>
                              <a:ext cx="117883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91" name="nut phai"/>
                          <wps:cNvSpPr/>
                          <wps:spPr>
                            <a:xfrm>
                              <a:off x="66675" y="51868"/>
                              <a:ext cx="163898" cy="843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92" name="Group 3892"/>
                        <wpg:cNvGrpSpPr/>
                        <wpg:grpSpPr>
                          <a:xfrm>
                            <a:off x="128192" y="2338"/>
                            <a:ext cx="146128" cy="136235"/>
                            <a:chOff x="14323" y="2338"/>
                            <a:chExt cx="146128" cy="136235"/>
                          </a:xfrm>
                        </wpg:grpSpPr>
                        <wps:wsp>
                          <wps:cNvPr id="3893" name="Flowchart: Connector 3893"/>
                          <wps:cNvSpPr/>
                          <wps:spPr>
                            <a:xfrm>
                              <a:off x="27658" y="2338"/>
                              <a:ext cx="117885" cy="11027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94" name="Rectangle 3894"/>
                          <wps:cNvSpPr/>
                          <wps:spPr>
                            <a:xfrm>
                              <a:off x="14323" y="48058"/>
                              <a:ext cx="146128" cy="9051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95" name="Rectangle: Rounded Corners 3682"/>
                        <wps:cNvSpPr/>
                        <wps:spPr>
                          <a:xfrm>
                            <a:off x="0" y="48248"/>
                            <a:ext cx="6310174" cy="846269"/>
                          </a:xfrm>
                          <a:prstGeom prst="roundRect">
                            <a:avLst>
                              <a:gd name="adj" fmla="val 3840"/>
                            </a:avLst>
                          </a:prstGeom>
                          <a:noFill/>
                          <a:ln w="15875"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7476FEA" w14:textId="77777777" w:rsidR="00B458F3" w:rsidRPr="00CA105E" w:rsidRDefault="00B458F3" w:rsidP="00B458F3">
                              <w:pPr>
                                <w:tabs>
                                  <w:tab w:val="left" w:pos="283"/>
                                  <w:tab w:val="left" w:pos="2835"/>
                                  <w:tab w:val="left" w:pos="5386"/>
                                  <w:tab w:val="left" w:pos="7937"/>
                                </w:tabs>
                                <w:spacing w:line="240" w:lineRule="auto"/>
                                <w:jc w:val="both"/>
                                <w:rPr>
                                  <w:color w:val="000000" w:themeColor="text1"/>
                                </w:rPr>
                              </w:pP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ột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ộp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6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iê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i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xanh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à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4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iê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i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ỏ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.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Lấy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gẫ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ê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5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bi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từ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ộp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có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ủ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2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mà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và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i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xanh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nhiều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hơn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 xml:space="preserve"> bi </w:t>
                              </w:r>
                              <w:proofErr w:type="spellStart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đỏ</w:t>
                              </w:r>
                              <w:proofErr w:type="spellEnd"/>
                              <w:r w:rsidRPr="00CA105E">
                                <w:rPr>
                                  <w:rFonts w:ascii="Palatino Linotype" w:hAnsi="Palatino Linotype"/>
                                  <w:color w:val="000000" w:themeColor="text1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0000" tIns="182880" rIns="90000" bIns="9000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3896" name="Group 3896"/>
                        <wpg:cNvGrpSpPr/>
                        <wpg:grpSpPr>
                          <a:xfrm>
                            <a:off x="201930" y="-5082"/>
                            <a:ext cx="777240" cy="195581"/>
                            <a:chOff x="0" y="-5082"/>
                            <a:chExt cx="777240" cy="195581"/>
                          </a:xfrm>
                        </wpg:grpSpPr>
                        <wps:wsp>
                          <wps:cNvPr id="3897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0" y="-6"/>
                              <a:ext cx="777240" cy="19050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2CC"/>
                            </a:solidFill>
                            <a:ln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898" name="TextBox 17"/>
                          <wps:cNvSpPr txBox="1"/>
                          <wps:spPr>
                            <a:xfrm>
                              <a:off x="72390" y="-5082"/>
                              <a:ext cx="626745" cy="18923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45F0EAD" w14:textId="77777777" w:rsidR="00B458F3" w:rsidRPr="003C0523" w:rsidRDefault="00B458F3" w:rsidP="00B458F3">
                                <w:pPr>
                                  <w:spacing w:line="240" w:lineRule="auto"/>
                                  <w:jc w:val="center"/>
                                  <w:rPr>
                                    <w:color w:val="00206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002060"/>
                                    <w:kern w:val="24"/>
                                  </w:rPr>
                                  <w:t>Ví dụ 3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DA35043" id="Group 3888" o:spid="_x0000_s1060" style="width:496.85pt;height:70.85pt;mso-position-horizontal-relative:char;mso-position-vertical-relative:line" coordorigin=",-50" coordsize="63101,8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">
                <v:group id="Group 3889" o:spid="_x0000_s1061" style="position:absolute;left:9120;top:23;width:1639;height:1339" coordorigin="66675,2338" coordsize="163898,133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">
                  <v:shape id="Flowchart: Connector 3890" o:spid="_x0000_s1062" type="#_x0000_t120" style="position:absolute;left:81915;top:2338;width:117883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" fillcolor="#fff2cc [663]" strokecolor="#823b0b [1605]" strokeweight="1pt">
                    <v:stroke joinstyle="miter"/>
                  </v:shape>
                  <v:rect id="nut phai" o:spid="_x0000_s1063" style="position:absolute;left:66675;top:51868;width:163898;height:84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" fillcolor="white [3212]" stroked="f" strokeweight="1pt"/>
                </v:group>
                <v:group id="Group 3892" o:spid="_x0000_s1064" style="position:absolute;left:1281;top:23;width:1462;height:1362" coordorigin="14323,2338" coordsize="146128,13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RiT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E2/h/B8E56AXDwAAAD//wMAUEsBAi0AFAAGAAgAAAAhANvh9svuAAAAhQEAABMAAAAAAAAA&#10;AAAAAAAAAAAAAFtDb250ZW50X1R5cGVzXS54bWxQSwECLQAUAAYACAAAACEAWvQsW78AAAAVAQAA&#10;CwAAAAAAAAAAAAAAAAAfAQAAX3JlbHMvLnJlbHNQSwECLQAUAAYACAAAACEAv6EYk8YAAADdAAAA&#10;DwAAAAAAAAAAAAAAAAAHAgAAZHJzL2Rvd25yZXYueG1sUEsFBgAAAAADAAMAtwAAAPoCAAAAAA==&#10;">
                  <v:shape id="Flowchart: Connector 3893" o:spid="_x0000_s1065" type="#_x0000_t120" style="position:absolute;left:27658;top:2338;width:117885;height:110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" fillcolor="#fff2cc [663]" strokecolor="#823b0b [1605]" strokeweight="1pt">
                    <v:stroke joinstyle="miter"/>
                  </v:shape>
                  <v:rect id="Rectangle 3894" o:spid="_x0000_s1066" style="position:absolute;left:14323;top:48058;width:146128;height:90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" fillcolor="white [3212]" stroked="f" strokeweight="1pt"/>
                </v:group>
                <v:roundrect id="Rectangle: Rounded Corners 3682" o:spid="_x0000_s1067" style="position:absolute;top:482;width:63101;height:8463;visibility:visible;mso-wrap-style:square;v-text-anchor:top" arcsize="25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" filled="f" strokecolor="blue" strokeweight="1.25pt">
                  <v:stroke joinstyle="miter"/>
                  <v:textbox style="mso-fit-shape-to-text:t" inset="2.5mm,14.4pt,2.5mm,2.5mm">
                    <w:txbxContent>
                      <w:p w14:paraId="77476FEA" w14:textId="77777777" w:rsidR="00B458F3" w:rsidRPr="00CA105E" w:rsidRDefault="00B458F3" w:rsidP="00B458F3">
                        <w:pPr>
                          <w:tabs>
                            <w:tab w:val="left" w:pos="283"/>
                            <w:tab w:val="left" w:pos="2835"/>
                            <w:tab w:val="left" w:pos="5386"/>
                            <w:tab w:val="left" w:pos="7937"/>
                          </w:tabs>
                          <w:spacing w:line="240" w:lineRule="auto"/>
                          <w:jc w:val="both"/>
                          <w:rPr>
                            <w:color w:val="000000" w:themeColor="text1"/>
                          </w:rPr>
                        </w:pP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ột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ộp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6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iê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i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xanh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à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4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iê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i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ỏ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.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Lấy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gẫ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ê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5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bi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từ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ộp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có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ủ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2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mà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và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i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xanh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nhiều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hơn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số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 xml:space="preserve"> bi </w:t>
                        </w:r>
                        <w:proofErr w:type="spellStart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đỏ</w:t>
                        </w:r>
                        <w:proofErr w:type="spellEnd"/>
                        <w:r w:rsidRPr="00CA105E">
                          <w:rPr>
                            <w:rFonts w:ascii="Palatino Linotype" w:hAnsi="Palatino Linotype"/>
                            <w:color w:val="000000" w:themeColor="text1"/>
                            <w:sz w:val="24"/>
                          </w:rPr>
                          <w:t>.</w:t>
                        </w:r>
                      </w:p>
                    </w:txbxContent>
                  </v:textbox>
                </v:roundrect>
                <v:group id="Group 3896" o:spid="_x0000_s1068" style="position:absolute;left:2019;top:-50;width:7772;height:1954" coordorigin=",-50" coordsize="7772,1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">
                  <v:shape id="Rectangle: Top Corners Rounded 18" o:spid="_x0000_s1069" style="position:absolute;width:7772;height:1904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" path="m138288,l1148678,v22810,,47810,25715,55590,50827c1224269,105849,1202680,200403,1273324,247809r-164307,2381l96986,247809,,247808c75085,202683,48452,99895,71958,48661,79738,25851,115478,,138288,xe" fillcolor="#fff2cc" strokecolor="#823b0b [1605]" strokeweight="1pt">
                    <v:stroke joinstyle="miter"/>
                    <v:path arrowok="t" o:connecttype="custom" o:connectlocs="84411,0;701156,0;735088,38702;777240,188692;676947,190505;59200,188692;0,188691;43923,37052;84411,0" o:connectangles="0,0,0,0,0,0,0,0,0"/>
                  </v:shape>
                  <v:shape id="TextBox 17" o:spid="_x0000_s1070" type="#_x0000_t202" style="position:absolute;left:723;top:-50;width:6268;height:1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" filled="f" stroked="f">
                    <v:textbox inset="0,0,0,0">
                      <w:txbxContent>
                        <w:p w14:paraId="545F0EAD" w14:textId="77777777" w:rsidR="00B458F3" w:rsidRPr="003C0523" w:rsidRDefault="00B458F3" w:rsidP="00B458F3">
                          <w:pPr>
                            <w:spacing w:line="240" w:lineRule="auto"/>
                            <w:jc w:val="center"/>
                            <w:rPr>
                              <w:color w:val="002060"/>
                            </w:rPr>
                          </w:pPr>
                          <w:r>
                            <w:rPr>
                              <w:b/>
                              <w:bCs/>
                              <w:color w:val="002060"/>
                              <w:kern w:val="24"/>
                            </w:rPr>
                            <w:t>Ví dụ 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DCF03D" w14:textId="77777777" w:rsidR="00B458F3" w:rsidRPr="009F55F2" w:rsidRDefault="00B458F3" w:rsidP="00B458F3">
      <w:pPr>
        <w:spacing w:before="120" w:after="120" w:line="240" w:lineRule="auto"/>
        <w:jc w:val="center"/>
        <w:rPr>
          <w:rFonts w:ascii="Palatino Linotype" w:hAnsi="Palatino Linotype"/>
          <w:b/>
          <w:sz w:val="24"/>
          <w:szCs w:val="24"/>
          <w:u w:val="single"/>
        </w:rPr>
      </w:pP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Lời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giải</w:t>
      </w:r>
      <w:proofErr w:type="spellEnd"/>
    </w:p>
    <w:p w14:paraId="04F92CBB" w14:textId="77777777" w:rsidR="00B458F3" w:rsidRPr="009F55F2" w:rsidRDefault="00B458F3" w:rsidP="00B458F3">
      <w:pPr>
        <w:tabs>
          <w:tab w:val="left" w:pos="709"/>
          <w:tab w:val="left" w:pos="4590"/>
        </w:tabs>
        <w:ind w:left="284"/>
        <w:rPr>
          <w:rFonts w:ascii="Palatino Linotype" w:hAnsi="Palatino Linotype" w:cs="Chu Văn An (Uni)"/>
          <w:sz w:val="24"/>
          <w:lang w:val="nl-NL"/>
        </w:rPr>
      </w:pPr>
      <w:r w:rsidRPr="009F55F2">
        <w:rPr>
          <w:rFonts w:ascii="Palatino Linotype" w:hAnsi="Palatino Linotype" w:cs="Chu Văn An (Uni)"/>
          <w:sz w:val="24"/>
          <w:lang w:val="nl-NL"/>
        </w:rPr>
        <w:t>Lấy ngẫu nhiên 5 viên bi từ hộp có 6 viên bi xanh và 4 viên bi đỏ sao cho có đủ hai màu và số bi xanh nhiều hơn số bi đỏ.</w:t>
      </w:r>
    </w:p>
    <w:p w14:paraId="6635A9DE" w14:textId="77777777" w:rsidR="00B458F3" w:rsidRPr="009F55F2" w:rsidRDefault="00B458F3" w:rsidP="00B458F3">
      <w:pPr>
        <w:tabs>
          <w:tab w:val="left" w:pos="709"/>
          <w:tab w:val="left" w:pos="4590"/>
        </w:tabs>
        <w:rPr>
          <w:rFonts w:ascii="Palatino Linotype" w:hAnsi="Palatino Linotype" w:cs="Chu Văn An (Uni)"/>
          <w:sz w:val="24"/>
          <w:lang w:val="nl-NL"/>
        </w:rPr>
      </w:pPr>
      <w:r w:rsidRPr="009F55F2">
        <w:rPr>
          <w:rFonts w:ascii="Palatino Linotype" w:hAnsi="Palatino Linotype" w:cs="Chu Văn An (Uni)"/>
          <w:sz w:val="24"/>
          <w:lang w:val="nl-NL"/>
        </w:rPr>
        <w:tab/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Trường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9F55F2">
        <w:rPr>
          <w:rFonts w:ascii="Palatino Linotype" w:hAnsi="Palatino Linotype" w:cs="Chu Văn An (Uni)"/>
          <w:sz w:val="24"/>
          <w:lang w:val="nl-NL"/>
        </w:rPr>
        <w:t xml:space="preserve">1: 3 bi xanh, 2 bi đỏ: </w:t>
      </w:r>
      <w:r w:rsidRPr="009F55F2">
        <w:rPr>
          <w:rFonts w:ascii="Palatino Linotype" w:hAnsi="Palatino Linotype"/>
          <w:position w:val="-14"/>
          <w:sz w:val="24"/>
        </w:rPr>
        <w:object w:dxaOrig="660" w:dyaOrig="440" w14:anchorId="1241009A">
          <v:shape id="_x0000_i1065" type="#_x0000_t75" style="width:33.4pt;height:22.15pt" o:ole="">
            <v:imagedata r:id="rId144" o:title=""/>
          </v:shape>
          <o:OLEObject Type="Embed" ProgID="Equation.DSMT4" ShapeID="_x0000_i1065" DrawAspect="Content" ObjectID="_1699028778" r:id="rId145"/>
        </w:object>
      </w:r>
    </w:p>
    <w:p w14:paraId="33C2A2BC" w14:textId="77777777" w:rsidR="00B458F3" w:rsidRPr="009F55F2" w:rsidRDefault="00B458F3" w:rsidP="00B458F3">
      <w:pPr>
        <w:tabs>
          <w:tab w:val="left" w:pos="709"/>
          <w:tab w:val="left" w:pos="4590"/>
        </w:tabs>
        <w:rPr>
          <w:rFonts w:ascii="Palatino Linotype" w:hAnsi="Palatino Linotype" w:cs="Chu Văn An (Uni)"/>
          <w:sz w:val="24"/>
          <w:lang w:val="nl-NL"/>
        </w:rPr>
      </w:pPr>
      <w:r w:rsidRPr="009F55F2">
        <w:rPr>
          <w:rFonts w:ascii="Palatino Linotype" w:hAnsi="Palatino Linotype" w:cs="Chu Văn An (Uni)"/>
          <w:sz w:val="24"/>
          <w:lang w:val="nl-NL"/>
        </w:rPr>
        <w:tab/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Trường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b/>
          <w:i/>
          <w:sz w:val="24"/>
          <w:szCs w:val="24"/>
        </w:rPr>
        <w:t>hợp</w:t>
      </w:r>
      <w:proofErr w:type="spellEnd"/>
      <w:r w:rsidRPr="009F55F2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9F55F2">
        <w:rPr>
          <w:rFonts w:ascii="Palatino Linotype" w:hAnsi="Palatino Linotype" w:cs="Chu Văn An (Uni)"/>
          <w:sz w:val="24"/>
          <w:lang w:val="nl-NL"/>
        </w:rPr>
        <w:t xml:space="preserve">2: 4 bi xanh, 1 bi đỏ: </w:t>
      </w:r>
      <w:r w:rsidRPr="009F55F2">
        <w:rPr>
          <w:rFonts w:ascii="Palatino Linotype" w:hAnsi="Palatino Linotype"/>
          <w:position w:val="-14"/>
          <w:sz w:val="24"/>
        </w:rPr>
        <w:object w:dxaOrig="660" w:dyaOrig="440" w14:anchorId="62C0D1E9">
          <v:shape id="_x0000_i1066" type="#_x0000_t75" style="width:33.4pt;height:22.15pt" o:ole="">
            <v:imagedata r:id="rId146" o:title=""/>
          </v:shape>
          <o:OLEObject Type="Embed" ProgID="Equation.DSMT4" ShapeID="_x0000_i1066" DrawAspect="Content" ObjectID="_1699028779" r:id="rId147"/>
        </w:object>
      </w:r>
    </w:p>
    <w:p w14:paraId="4CE9CE27" w14:textId="77777777" w:rsidR="00B458F3" w:rsidRPr="009F55F2" w:rsidRDefault="00B458F3" w:rsidP="00B458F3">
      <w:pPr>
        <w:tabs>
          <w:tab w:val="left" w:pos="284"/>
          <w:tab w:val="left" w:pos="709"/>
          <w:tab w:val="left" w:pos="4590"/>
        </w:tabs>
        <w:rPr>
          <w:rFonts w:ascii="Palatino Linotype" w:hAnsi="Palatino Linotype"/>
          <w:sz w:val="24"/>
        </w:rPr>
      </w:pPr>
      <w:r w:rsidRPr="009F55F2">
        <w:rPr>
          <w:rFonts w:ascii="Palatino Linotype" w:hAnsi="Palatino Linotype" w:cs="Chu Văn An (Uni)"/>
          <w:sz w:val="24"/>
          <w:lang w:val="nl-NL"/>
        </w:rPr>
        <w:tab/>
        <w:t xml:space="preserve">Vậy: </w:t>
      </w:r>
      <w:r w:rsidRPr="009F55F2">
        <w:rPr>
          <w:rFonts w:ascii="Palatino Linotype" w:hAnsi="Palatino Linotype"/>
          <w:position w:val="-14"/>
          <w:sz w:val="24"/>
        </w:rPr>
        <w:object w:dxaOrig="660" w:dyaOrig="440" w14:anchorId="1A41B9CE">
          <v:shape id="_x0000_i1067" type="#_x0000_t75" style="width:33.4pt;height:22.15pt" o:ole="">
            <v:imagedata r:id="rId144" o:title=""/>
          </v:shape>
          <o:OLEObject Type="Embed" ProgID="Equation.DSMT4" ShapeID="_x0000_i1067" DrawAspect="Content" ObjectID="_1699028780" r:id="rId148"/>
        </w:object>
      </w:r>
      <w:r w:rsidRPr="009F55F2">
        <w:rPr>
          <w:rFonts w:ascii="Palatino Linotype" w:hAnsi="Palatino Linotype"/>
          <w:sz w:val="24"/>
        </w:rPr>
        <w:t>+</w:t>
      </w:r>
      <w:r w:rsidRPr="009F55F2">
        <w:rPr>
          <w:rFonts w:ascii="Palatino Linotype" w:hAnsi="Palatino Linotype"/>
          <w:position w:val="-14"/>
          <w:sz w:val="24"/>
        </w:rPr>
        <w:object w:dxaOrig="660" w:dyaOrig="440" w14:anchorId="6681C55D">
          <v:shape id="_x0000_i1068" type="#_x0000_t75" style="width:33.4pt;height:22.15pt" o:ole="">
            <v:imagedata r:id="rId146" o:title=""/>
          </v:shape>
          <o:OLEObject Type="Embed" ProgID="Equation.DSMT4" ShapeID="_x0000_i1068" DrawAspect="Content" ObjectID="_1699028781" r:id="rId149"/>
        </w:object>
      </w:r>
      <w:r w:rsidRPr="009F55F2">
        <w:rPr>
          <w:rFonts w:ascii="Palatino Linotype" w:hAnsi="Palatino Linotype"/>
          <w:sz w:val="24"/>
        </w:rPr>
        <w:t>= 180 (</w:t>
      </w:r>
      <w:proofErr w:type="spellStart"/>
      <w:r w:rsidRPr="009F55F2">
        <w:rPr>
          <w:rFonts w:ascii="Palatino Linotype" w:hAnsi="Palatino Linotype"/>
          <w:sz w:val="24"/>
        </w:rPr>
        <w:t>cách</w:t>
      </w:r>
      <w:proofErr w:type="spellEnd"/>
      <w:r w:rsidRPr="009F55F2">
        <w:rPr>
          <w:rFonts w:ascii="Palatino Linotype" w:hAnsi="Palatino Linotype"/>
          <w:sz w:val="24"/>
        </w:rPr>
        <w:t>).</w:t>
      </w:r>
    </w:p>
    <w:p w14:paraId="40968F6D" w14:textId="77777777" w:rsidR="00B458F3" w:rsidRPr="009F55F2" w:rsidRDefault="00B458F3" w:rsidP="00B458F3">
      <w:pPr>
        <w:tabs>
          <w:tab w:val="left" w:pos="709"/>
          <w:tab w:val="left" w:pos="4590"/>
        </w:tabs>
        <w:ind w:left="284"/>
        <w:rPr>
          <w:rFonts w:ascii="Palatino Linotype" w:hAnsi="Palatino Linotype"/>
          <w:sz w:val="24"/>
        </w:rPr>
      </w:pPr>
      <w:r w:rsidRPr="009F55F2">
        <w:rPr>
          <w:rFonts w:ascii="Palatino Linotype" w:hAnsi="Palatino Linotype"/>
          <w:b/>
          <w:bCs/>
          <w:noProof/>
          <w:color w:val="0000FF"/>
        </w:rPr>
        <mc:AlternateContent>
          <mc:Choice Requires="wpg">
            <w:drawing>
              <wp:inline distT="0" distB="0" distL="0" distR="0" wp14:anchorId="464476E5" wp14:editId="4B92140B">
                <wp:extent cx="1809750" cy="290654"/>
                <wp:effectExtent l="0" t="0" r="38100" b="14605"/>
                <wp:docPr id="3899" name="Group 38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3900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901" name="Group 3901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3902" name="Straight Connector 3902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03" name="Straight Connector 3903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904" name="Group 3904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3905" name="Text Box 3905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BBC792" w14:textId="77777777" w:rsidR="00B458F3" w:rsidRPr="00916CA0" w:rsidRDefault="00B458F3" w:rsidP="00B458F3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06" name="Arc 3906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ln w="19050">
                                <a:solidFill>
                                  <a:schemeClr val="accent2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64476E5" id="Group 3899" o:spid="_x0000_s1071" style="width:142.5pt;height:22.9pt;mso-position-horizontal-relative:char;mso-position-vertical-relative:line" coordorigin=",-132" coordsize="17066,2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">
                <v:shape id="Graphic 3" o:spid="_x0000_s1072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">
                  <v:imagedata r:id="rId152" o:title="Spooky house outline"/>
                </v:shape>
                <v:group id="Group 3901" o:spid="_x0000_s1073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Bz+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FidwexOegFxeAQAA//8DAFBLAQItABQABgAIAAAAIQDb4fbL7gAAAIUBAAATAAAAAAAA&#10;AAAAAAAAAAAAAABbQ29udGVudF9UeXBlc10ueG1sUEsBAi0AFAAGAAgAAAAhAFr0LFu/AAAAFQEA&#10;AAsAAAAAAAAAAAAAAAAAHwEAAF9yZWxzLy5yZWxzUEsBAi0AFAAGAAgAAAAhANGYHP7HAAAA3QAA&#10;AA8AAAAAAAAAAAAAAAAABwIAAGRycy9kb3ducmV2LnhtbFBLBQYAAAAAAwADALcAAAD7AgAAAAA=&#10;">
                  <v:line id="Straight Connector 3902" o:spid="_x0000_s1074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" strokecolor="#ed7d31 [3205]" strokeweight="1.5pt">
                    <v:stroke joinstyle="miter"/>
                  </v:line>
                  <v:line id="Straight Connector 3903" o:spid="_x0000_s1075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" strokecolor="#ed7d31 [3205]" strokeweight="1.5pt">
                    <v:stroke joinstyle="miter"/>
                  </v:line>
                  <v:group id="Group 3904" o:spid="_x0000_s1076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79m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EU/h7E56AXD0BAAD//wMAUEsBAi0AFAAGAAgAAAAhANvh9svuAAAAhQEAABMAAAAAAAAA&#10;AAAAAAAAAAAAAFtDb250ZW50X1R5cGVzXS54bWxQSwECLQAUAAYACAAAACEAWvQsW78AAAAVAQAA&#10;CwAAAAAAAAAAAAAAAAAfAQAAX3JlbHMvLnJlbHNQSwECLQAUAAYACAAAACEAwe+/ZsYAAADdAAAA&#10;DwAAAAAAAAAAAAAAAAAHAgAAZHJzL2Rvd25yZXYueG1sUEsFBgAAAAADAAMAtwAAAPoCAAAAAA==&#10;">
                    <v:shape id="Text Box 3905" o:spid="_x0000_s1077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16BBC792" w14:textId="77777777" w:rsidR="00B458F3" w:rsidRPr="00916CA0" w:rsidRDefault="00B458F3" w:rsidP="00B458F3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Arc 3906" o:spid="_x0000_s1078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" path="m137732,5251nsc181632,20149,211663,64023,212086,113879v422,49732,-28717,94117,-72207,109985l106045,114935,137732,5251xem137732,5251nfc181632,20149,211663,64023,212086,113879v422,49732,-28717,94117,-72207,109985e" filled="f" strokecolor="#ed7d31 [3205]" strokeweight="1.5pt">
                      <v:stroke joinstyle="miter"/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6B091998" w14:textId="77777777" w:rsidR="00B458F3" w:rsidRPr="009F55F2" w:rsidRDefault="00B458F3" w:rsidP="00B458F3">
      <w:pPr>
        <w:ind w:left="720" w:right="-410" w:hanging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1) </w:t>
      </w:r>
      <w:r w:rsidRPr="009F55F2">
        <w:rPr>
          <w:rFonts w:ascii="Palatino Linotype" w:hAnsi="Palatino Linotype"/>
          <w:sz w:val="24"/>
          <w:szCs w:val="24"/>
        </w:rPr>
        <w:t xml:space="preserve">Cho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340" w:dyaOrig="400" w14:anchorId="6B9C7AE3">
          <v:shape id="_x0000_i1069" type="#_x0000_t75" style="width:115.15pt;height:22.15pt" o:ole="">
            <v:imagedata r:id="rId153" o:title=""/>
          </v:shape>
          <o:OLEObject Type="Embed" ProgID="Equation.DSMT4" ShapeID="_x0000_i1069" DrawAspect="Content" ObjectID="_1699028782" r:id="rId154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:</w:t>
      </w:r>
      <w:proofErr w:type="gramEnd"/>
    </w:p>
    <w:p w14:paraId="5727C39E" w14:textId="77777777" w:rsidR="00B458F3" w:rsidRPr="009F55F2" w:rsidRDefault="00B458F3" w:rsidP="00B458F3">
      <w:pPr>
        <w:tabs>
          <w:tab w:val="left" w:pos="5760"/>
          <w:tab w:val="left" w:pos="6300"/>
        </w:tabs>
        <w:ind w:left="10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lastRenderedPageBreak/>
        <w:t xml:space="preserve">a)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ô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y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ầ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ì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hêm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b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2B8877B7" w14:textId="77777777" w:rsidR="00B458F3" w:rsidRPr="009F55F2" w:rsidRDefault="00B458F3" w:rsidP="00B458F3">
      <w:pPr>
        <w:ind w:left="10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c) </w:t>
      </w:r>
      <w:r w:rsidRPr="009F55F2">
        <w:rPr>
          <w:rFonts w:ascii="Palatino Linotype" w:hAnsi="Palatino Linotype"/>
          <w:sz w:val="24"/>
          <w:szCs w:val="24"/>
        </w:rPr>
        <w:t xml:space="preserve">Chia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d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.</w:t>
      </w:r>
    </w:p>
    <w:p w14:paraId="2D656FDD" w14:textId="77777777" w:rsidR="00B458F3" w:rsidRPr="009F55F2" w:rsidRDefault="00B458F3" w:rsidP="00B458F3">
      <w:pPr>
        <w:ind w:left="10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e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f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27813698" w14:textId="77777777" w:rsidR="00B458F3" w:rsidRPr="009F55F2" w:rsidRDefault="00B458F3" w:rsidP="00B458F3">
      <w:pPr>
        <w:ind w:left="108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g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,</w:t>
      </w:r>
      <w:proofErr w:type="gram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a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xen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h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hà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ă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chia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. </w:t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23183FBC" w14:textId="77777777" w:rsidR="00B458F3" w:rsidRPr="009F55F2" w:rsidRDefault="00B458F3" w:rsidP="00B458F3">
      <w:pPr>
        <w:ind w:left="720" w:right="-410" w:hanging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2</w:t>
      </w:r>
      <w:proofErr w:type="gram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) </w:t>
      </w:r>
      <w:r w:rsidRPr="009F55F2">
        <w:rPr>
          <w:rFonts w:ascii="Palatino Linotype" w:hAnsi="Palatino Linotype"/>
          <w:i/>
          <w:sz w:val="24"/>
          <w:szCs w:val="24"/>
        </w:rPr>
        <w:t xml:space="preserve"> </w:t>
      </w:r>
      <w:r w:rsidRPr="009F55F2">
        <w:rPr>
          <w:rFonts w:ascii="Palatino Linotype" w:hAnsi="Palatino Linotype"/>
          <w:sz w:val="24"/>
          <w:szCs w:val="24"/>
        </w:rPr>
        <w:t>Cho</w:t>
      </w:r>
      <w:proofErr w:type="gram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340" w:dyaOrig="400" w14:anchorId="6D23576A">
          <v:shape id="_x0000_i1070" type="#_x0000_t75" style="width:115.15pt;height:22.15pt" o:ole="">
            <v:imagedata r:id="rId155" o:title=""/>
          </v:shape>
          <o:OLEObject Type="Embed" ProgID="Equation.DSMT4" ShapeID="_x0000_i1070" DrawAspect="Content" ObjectID="_1699028783" r:id="rId156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</w:p>
    <w:p w14:paraId="7451D2F4" w14:textId="77777777" w:rsidR="00B458F3" w:rsidRPr="009F55F2" w:rsidRDefault="00B458F3" w:rsidP="00B458F3">
      <w:pPr>
        <w:tabs>
          <w:tab w:val="left" w:pos="1170"/>
        </w:tabs>
        <w:ind w:left="360" w:firstLine="72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a)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ô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y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ầ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ì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hêm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b)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0216DBAC" w14:textId="77777777" w:rsidR="00B458F3" w:rsidRPr="009F55F2" w:rsidRDefault="00B458F3" w:rsidP="00B458F3">
      <w:pPr>
        <w:tabs>
          <w:tab w:val="left" w:pos="1170"/>
        </w:tabs>
        <w:ind w:left="360" w:firstLine="72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c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d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.</w:t>
      </w:r>
    </w:p>
    <w:p w14:paraId="41F600DE" w14:textId="77777777" w:rsidR="00B458F3" w:rsidRPr="009F55F2" w:rsidRDefault="00B458F3" w:rsidP="00B458F3">
      <w:pPr>
        <w:tabs>
          <w:tab w:val="left" w:pos="1170"/>
        </w:tabs>
        <w:ind w:left="360" w:firstLine="720"/>
        <w:rPr>
          <w:rFonts w:ascii="Palatino Linotype" w:hAnsi="Palatino Linotype"/>
          <w:b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e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f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,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a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xen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158C2503" w14:textId="77777777" w:rsidR="00B458F3" w:rsidRPr="009F55F2" w:rsidRDefault="00B458F3" w:rsidP="00B458F3">
      <w:pPr>
        <w:tabs>
          <w:tab w:val="left" w:pos="1170"/>
        </w:tabs>
        <w:ind w:left="360" w:firstLine="72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g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hà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ă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b/>
          <w:sz w:val="24"/>
          <w:szCs w:val="24"/>
        </w:rPr>
        <w:t xml:space="preserve"> </w:t>
      </w:r>
      <w:r w:rsidRPr="009F55F2">
        <w:rPr>
          <w:rFonts w:ascii="Palatino Linotype" w:hAnsi="Palatino Linotype"/>
          <w:b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ab/>
        <w:t xml:space="preserve">h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7.</w:t>
      </w:r>
    </w:p>
    <w:p w14:paraId="3C749ED6" w14:textId="77777777" w:rsidR="00B458F3" w:rsidRPr="009F55F2" w:rsidRDefault="00B458F3" w:rsidP="00B458F3">
      <w:pPr>
        <w:ind w:left="720" w:right="-693" w:hanging="43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3) </w:t>
      </w:r>
      <w:r w:rsidRPr="009F55F2">
        <w:rPr>
          <w:rFonts w:ascii="Palatino Linotype" w:hAnsi="Palatino Linotype"/>
          <w:sz w:val="24"/>
          <w:szCs w:val="24"/>
        </w:rPr>
        <w:t xml:space="preserve">Cho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340" w:dyaOrig="400" w14:anchorId="7FDD6E92">
          <v:shape id="_x0000_i1071" type="#_x0000_t75" style="width:115.15pt;height:22.15pt" o:ole="">
            <v:imagedata r:id="rId157" o:title=""/>
          </v:shape>
          <o:OLEObject Type="Embed" ProgID="Equation.DSMT4" ShapeID="_x0000_i1071" DrawAspect="Content" ObjectID="_1699028784" r:id="rId158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:</w:t>
      </w:r>
      <w:proofErr w:type="gramEnd"/>
    </w:p>
    <w:p w14:paraId="60FE3ACD" w14:textId="77777777" w:rsidR="00B458F3" w:rsidRPr="009F55F2" w:rsidRDefault="00B458F3" w:rsidP="00B458F3">
      <w:pPr>
        <w:tabs>
          <w:tab w:val="left" w:pos="1080"/>
        </w:tabs>
        <w:ind w:left="360" w:firstLine="72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a) </w:t>
      </w:r>
      <w:r w:rsidRPr="009F55F2">
        <w:rPr>
          <w:rFonts w:ascii="Palatino Linotype" w:hAnsi="Palatino Linotype"/>
          <w:sz w:val="24"/>
          <w:szCs w:val="24"/>
        </w:rPr>
        <w:t xml:space="preserve">Chia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b) </w:t>
      </w:r>
      <w:proofErr w:type="spellStart"/>
      <w:r w:rsidRPr="009F55F2">
        <w:rPr>
          <w:rFonts w:ascii="Palatino Linotype" w:hAnsi="Palatino Linotype"/>
          <w:sz w:val="24"/>
          <w:szCs w:val="24"/>
        </w:rPr>
        <w:t>Bắ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ầ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.</w:t>
      </w:r>
    </w:p>
    <w:p w14:paraId="1422BA1E" w14:textId="77777777" w:rsidR="00B458F3" w:rsidRPr="009F55F2" w:rsidRDefault="00B458F3" w:rsidP="00B458F3">
      <w:pPr>
        <w:tabs>
          <w:tab w:val="left" w:pos="1080"/>
        </w:tabs>
        <w:ind w:left="360" w:firstLine="720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c)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ô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,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d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hà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ụ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134ADD1B" w14:textId="77777777" w:rsidR="00B458F3" w:rsidRPr="009F55F2" w:rsidRDefault="00B458F3" w:rsidP="00B458F3">
      <w:pPr>
        <w:tabs>
          <w:tab w:val="left" w:pos="1080"/>
        </w:tabs>
        <w:ind w:left="360" w:firstLine="720"/>
        <w:rPr>
          <w:rFonts w:ascii="Palatino Linotype" w:hAnsi="Palatino Linotype"/>
          <w:b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e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9F55F2">
        <w:rPr>
          <w:rFonts w:ascii="Palatino Linotype" w:hAnsi="Palatino Linotype"/>
          <w:sz w:val="24"/>
          <w:szCs w:val="24"/>
        </w:rPr>
        <w:t>6 ,</w:t>
      </w:r>
      <w:proofErr w:type="gram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ạn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3A10FDDF" w14:textId="77777777" w:rsidR="00B458F3" w:rsidRPr="009F55F2" w:rsidRDefault="00B458F3" w:rsidP="00B458F3">
      <w:pPr>
        <w:tabs>
          <w:tab w:val="left" w:pos="1080"/>
        </w:tabs>
        <w:ind w:left="360" w:firstLine="349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f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,2,4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ạn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38E81C2B" w14:textId="77777777" w:rsidR="00B458F3" w:rsidRPr="009F55F2" w:rsidRDefault="00B458F3" w:rsidP="00B458F3">
      <w:pPr>
        <w:ind w:right="-654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4) </w:t>
      </w:r>
      <w:r w:rsidRPr="009F55F2">
        <w:rPr>
          <w:rFonts w:ascii="Palatino Linotype" w:hAnsi="Palatino Linotype"/>
          <w:sz w:val="24"/>
          <w:szCs w:val="24"/>
        </w:rPr>
        <w:t xml:space="preserve">Cho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560" w:dyaOrig="400" w14:anchorId="6CE7DAFC">
          <v:shape id="_x0000_i1072" type="#_x0000_t75" style="width:124.15pt;height:22.15pt" o:ole="">
            <v:imagedata r:id="rId159" o:title=""/>
          </v:shape>
          <o:OLEObject Type="Embed" ProgID="Equation.DSMT4" ShapeID="_x0000_i1072" DrawAspect="Content" ObjectID="_1699028785" r:id="rId160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>:</w:t>
      </w:r>
    </w:p>
    <w:p w14:paraId="3B8D7463" w14:textId="77777777" w:rsidR="00B458F3" w:rsidRPr="009F55F2" w:rsidRDefault="00B458F3" w:rsidP="00B458F3">
      <w:pPr>
        <w:tabs>
          <w:tab w:val="left" w:pos="1080"/>
        </w:tabs>
        <w:ind w:left="360" w:firstLine="349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a) </w:t>
      </w:r>
      <w:proofErr w:type="spellStart"/>
      <w:r w:rsidRPr="009F55F2">
        <w:rPr>
          <w:rFonts w:ascii="Palatino Linotype" w:hAnsi="Palatino Linotype"/>
          <w:sz w:val="24"/>
          <w:szCs w:val="24"/>
        </w:rPr>
        <w:t>Xế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he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hứ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iả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dầ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b) </w:t>
      </w:r>
      <w:r w:rsidRPr="009F55F2">
        <w:rPr>
          <w:rFonts w:ascii="Palatino Linotype" w:hAnsi="Palatino Linotype"/>
          <w:sz w:val="24"/>
          <w:szCs w:val="24"/>
        </w:rPr>
        <w:t xml:space="preserve">Chia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.</w:t>
      </w:r>
    </w:p>
    <w:p w14:paraId="3CB6E0D8" w14:textId="77777777" w:rsidR="00B458F3" w:rsidRPr="009F55F2" w:rsidRDefault="00B458F3" w:rsidP="00B458F3">
      <w:pPr>
        <w:tabs>
          <w:tab w:val="left" w:pos="1080"/>
        </w:tabs>
        <w:ind w:left="360" w:firstLine="349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c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0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d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 0</w:t>
      </w:r>
      <w:proofErr w:type="gram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.</w:t>
      </w:r>
    </w:p>
    <w:p w14:paraId="4EDC8101" w14:textId="77777777" w:rsidR="00B458F3" w:rsidRPr="009F55F2" w:rsidRDefault="00B458F3" w:rsidP="00B458F3">
      <w:pPr>
        <w:tabs>
          <w:tab w:val="left" w:pos="1080"/>
        </w:tabs>
        <w:ind w:left="360" w:firstLine="349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e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6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f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,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a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xen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7C4DE897" w14:textId="77777777" w:rsidR="00B458F3" w:rsidRPr="009F55F2" w:rsidRDefault="00B458F3" w:rsidP="00B458F3">
      <w:pPr>
        <w:tabs>
          <w:tab w:val="left" w:pos="1080"/>
        </w:tabs>
        <w:ind w:left="360" w:firstLine="349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 xml:space="preserve">g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4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h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.</w:t>
      </w:r>
    </w:p>
    <w:p w14:paraId="53E0D1E7" w14:textId="77777777" w:rsidR="00B458F3" w:rsidRPr="009F55F2" w:rsidRDefault="00B458F3" w:rsidP="00B458F3">
      <w:pPr>
        <w:spacing w:before="120" w:after="120" w:line="240" w:lineRule="auto"/>
        <w:ind w:right="-796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lastRenderedPageBreak/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5) </w:t>
      </w:r>
      <w:r w:rsidRPr="009F55F2">
        <w:rPr>
          <w:rFonts w:ascii="Palatino Linotype" w:hAnsi="Palatino Linotype"/>
          <w:sz w:val="24"/>
          <w:szCs w:val="24"/>
        </w:rPr>
        <w:t xml:space="preserve">Cho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ập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540" w:dyaOrig="400" w14:anchorId="15C8F0CF">
          <v:shape id="_x0000_i1073" type="#_x0000_t75" style="width:129.4pt;height:22.15pt" o:ole="">
            <v:imagedata r:id="rId161" o:title=""/>
          </v:shape>
          <o:OLEObject Type="Embed" ProgID="Equation.DSMT4" ShapeID="_x0000_i1073" DrawAspect="Content" ObjectID="_1699028786" r:id="rId162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5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:</w:t>
      </w:r>
      <w:proofErr w:type="gramEnd"/>
    </w:p>
    <w:p w14:paraId="72E17E3B" w14:textId="77777777" w:rsidR="00B458F3" w:rsidRPr="009F55F2" w:rsidRDefault="00B458F3" w:rsidP="00B458F3">
      <w:pPr>
        <w:tabs>
          <w:tab w:val="left" w:pos="720"/>
          <w:tab w:val="left" w:pos="1134"/>
        </w:tabs>
        <w:spacing w:before="120" w:after="120" w:line="240" w:lineRule="auto"/>
        <w:ind w:left="720" w:hanging="11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ab/>
        <w:t xml:space="preserve">a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b) 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7.</w:t>
      </w:r>
    </w:p>
    <w:p w14:paraId="4FB48C2D" w14:textId="77777777" w:rsidR="00B458F3" w:rsidRPr="009F55F2" w:rsidRDefault="00B458F3" w:rsidP="00B458F3">
      <w:pPr>
        <w:tabs>
          <w:tab w:val="left" w:pos="720"/>
          <w:tab w:val="left" w:pos="1134"/>
        </w:tabs>
        <w:spacing w:before="120" w:after="120" w:line="240" w:lineRule="auto"/>
        <w:ind w:left="720" w:right="-360" w:hanging="11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ab/>
        <w:t xml:space="preserve">c)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0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d)  </w:t>
      </w:r>
      <w:proofErr w:type="spellStart"/>
      <w:r w:rsidRPr="009F55F2">
        <w:rPr>
          <w:rFonts w:ascii="Palatino Linotype" w:hAnsi="Palatino Linotype"/>
          <w:sz w:val="24"/>
          <w:szCs w:val="24"/>
        </w:rPr>
        <w:t>Luô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ặ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1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.</w:t>
      </w:r>
    </w:p>
    <w:p w14:paraId="5C72862B" w14:textId="77777777" w:rsidR="00B458F3" w:rsidRPr="009F55F2" w:rsidRDefault="00B458F3" w:rsidP="00B458F3">
      <w:pPr>
        <w:tabs>
          <w:tab w:val="left" w:pos="720"/>
          <w:tab w:val="left" w:pos="1134"/>
        </w:tabs>
        <w:spacing w:before="120" w:after="120" w:line="240" w:lineRule="auto"/>
        <w:ind w:left="720" w:right="-360" w:hanging="11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ab/>
        <w:t xml:space="preserve">e) 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 xml:space="preserve">f) 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a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xen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30920813" w14:textId="77777777" w:rsidR="00B458F3" w:rsidRPr="009F55F2" w:rsidRDefault="00B458F3" w:rsidP="00B458F3">
      <w:pPr>
        <w:tabs>
          <w:tab w:val="left" w:pos="720"/>
          <w:tab w:val="left" w:pos="1134"/>
        </w:tabs>
        <w:spacing w:before="120" w:after="120" w:line="240" w:lineRule="auto"/>
        <w:ind w:left="720" w:right="-360" w:hanging="11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ab/>
        <w:t xml:space="preserve">g) 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hà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ghì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chia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ết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. </w:t>
      </w:r>
      <w:r w:rsidRPr="009F55F2">
        <w:rPr>
          <w:rFonts w:ascii="Palatino Linotype" w:hAnsi="Palatino Linotype"/>
          <w:sz w:val="24"/>
          <w:szCs w:val="24"/>
        </w:rPr>
        <w:tab/>
      </w:r>
      <w:r w:rsidRPr="009F55F2">
        <w:rPr>
          <w:rFonts w:ascii="Palatino Linotype" w:hAnsi="Palatino Linotype"/>
          <w:sz w:val="24"/>
          <w:szCs w:val="24"/>
        </w:rPr>
        <w:tab/>
      </w:r>
    </w:p>
    <w:p w14:paraId="6D4C7C51" w14:textId="77777777" w:rsidR="00B458F3" w:rsidRPr="009F55F2" w:rsidRDefault="00B458F3" w:rsidP="00B458F3">
      <w:pPr>
        <w:tabs>
          <w:tab w:val="left" w:pos="720"/>
          <w:tab w:val="left" w:pos="1134"/>
        </w:tabs>
        <w:spacing w:before="120" w:after="120" w:line="240" w:lineRule="auto"/>
        <w:ind w:right="-360" w:hanging="11"/>
        <w:rPr>
          <w:rFonts w:ascii="Palatino Linotype" w:hAnsi="Palatino Linotype"/>
          <w:sz w:val="24"/>
          <w:szCs w:val="24"/>
        </w:rPr>
      </w:pPr>
      <w:r w:rsidRPr="009F55F2">
        <w:rPr>
          <w:rFonts w:ascii="Palatino Linotype" w:hAnsi="Palatino Linotype"/>
          <w:b/>
          <w:sz w:val="24"/>
          <w:szCs w:val="24"/>
        </w:rPr>
        <w:tab/>
      </w:r>
      <w:r w:rsidRPr="009F55F2">
        <w:rPr>
          <w:rFonts w:ascii="Palatino Linotype" w:hAnsi="Palatino Linotype"/>
          <w:b/>
          <w:sz w:val="24"/>
          <w:szCs w:val="24"/>
        </w:rPr>
        <w:tab/>
        <w:t xml:space="preserve">h)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2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,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a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o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ẵ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ứ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ạnh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2A4A3134" w14:textId="77777777" w:rsidR="00B458F3" w:rsidRPr="009F55F2" w:rsidRDefault="00B458F3" w:rsidP="00B458F3">
      <w:pPr>
        <w:spacing w:before="120" w:after="120" w:line="240" w:lineRule="auto"/>
        <w:ind w:right="-142"/>
        <w:rPr>
          <w:rFonts w:ascii="Palatino Linotype" w:eastAsia="SimHei" w:hAnsi="Palatino Linotype"/>
          <w:b/>
          <w:bCs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6) </w:t>
      </w:r>
      <w:r w:rsidRPr="009F55F2">
        <w:rPr>
          <w:rFonts w:ascii="Palatino Linotype" w:eastAsia="SimHei" w:hAnsi="Palatino Linotype"/>
          <w:bCs/>
          <w:sz w:val="24"/>
          <w:szCs w:val="24"/>
        </w:rPr>
        <w:t xml:space="preserve">Cho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ập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4"/>
          <w:sz w:val="24"/>
          <w:szCs w:val="24"/>
        </w:rPr>
        <w:object w:dxaOrig="2360" w:dyaOrig="400" w14:anchorId="58CAE108">
          <v:shape id="_x0000_i1074" type="#_x0000_t75" style="width:116.65pt;height:22.15pt" o:ole="">
            <v:imagedata r:id="rId163" o:title=""/>
          </v:shape>
          <o:OLEObject Type="Embed" ProgID="Equation.DSMT4" ShapeID="_x0000_i1074" DrawAspect="Content" ObjectID="_1699028787" r:id="rId164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Hỏi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ự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i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gồ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3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ữ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khác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nhau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m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tổ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ủa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chúng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à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</w:rPr>
        <w:t>lẻ</w:t>
      </w:r>
      <w:proofErr w:type="spellEnd"/>
      <w:r w:rsidRPr="009F55F2">
        <w:rPr>
          <w:rFonts w:ascii="Palatino Linotype" w:hAnsi="Palatino Linotype"/>
          <w:sz w:val="24"/>
          <w:szCs w:val="24"/>
        </w:rPr>
        <w:t>.</w:t>
      </w:r>
    </w:p>
    <w:p w14:paraId="4C344DD9" w14:textId="74BD8857" w:rsidR="00B458F3" w:rsidRPr="009F55F2" w:rsidRDefault="00B458F3" w:rsidP="00B458F3">
      <w:pPr>
        <w:tabs>
          <w:tab w:val="left" w:pos="0"/>
          <w:tab w:val="left" w:pos="851"/>
          <w:tab w:val="left" w:pos="3261"/>
          <w:tab w:val="left" w:pos="5387"/>
          <w:tab w:val="left" w:pos="7740"/>
        </w:tabs>
        <w:ind w:right="-360"/>
        <w:rPr>
          <w:rFonts w:ascii="Palatino Linotype" w:hAnsi="Palatino Linotype"/>
          <w:sz w:val="24"/>
          <w:szCs w:val="24"/>
          <w:shd w:val="clear" w:color="auto" w:fill="FFFFFF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</w:t>
      </w:r>
      <w:r w:rsidR="00FC05DA">
        <w:rPr>
          <w:rFonts w:ascii="Palatino Linotype" w:eastAsia="SimHei" w:hAnsi="Palatino Linotype"/>
          <w:b/>
          <w:bCs/>
          <w:sz w:val="24"/>
          <w:szCs w:val="24"/>
        </w:rPr>
        <w:t>7</w:t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) </w:t>
      </w:r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Cho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đa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giác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đều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n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cạnh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(</w:t>
      </w:r>
      <w:r w:rsidRPr="009F55F2">
        <w:rPr>
          <w:rFonts w:ascii="Palatino Linotype" w:hAnsi="Palatino Linotype"/>
          <w:position w:val="-4"/>
        </w:rPr>
        <w:object w:dxaOrig="580" w:dyaOrig="260" w14:anchorId="41A6EF2B">
          <v:shape id="_x0000_i1078" type="#_x0000_t75" style="width:28.9pt;height:13.15pt" o:ole="">
            <v:imagedata r:id="rId165" o:title=""/>
          </v:shape>
          <o:OLEObject Type="Embed" ProgID="Equation.DSMT4" ShapeID="_x0000_i1078" DrawAspect="Content" ObjectID="_1699028788" r:id="rId166"/>
        </w:object>
      </w:r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).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Tìm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n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để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đa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giác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đường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chéo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bằng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số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cạnh</w:t>
      </w:r>
      <w:proofErr w:type="spellEnd"/>
      <w:r w:rsidRPr="009F55F2">
        <w:rPr>
          <w:rFonts w:ascii="Palatino Linotype" w:hAnsi="Palatino Linotype"/>
          <w:sz w:val="24"/>
          <w:szCs w:val="24"/>
          <w:shd w:val="clear" w:color="auto" w:fill="FFFFFF"/>
        </w:rPr>
        <w:t>?</w:t>
      </w:r>
    </w:p>
    <w:p w14:paraId="0D9B4FE2" w14:textId="5E20B01A" w:rsidR="00B458F3" w:rsidRPr="009F55F2" w:rsidRDefault="00B458F3" w:rsidP="00FC05DA">
      <w:pPr>
        <w:tabs>
          <w:tab w:val="right" w:pos="6663"/>
        </w:tabs>
        <w:spacing w:before="60" w:line="247" w:lineRule="auto"/>
        <w:outlineLvl w:val="4"/>
        <w:rPr>
          <w:rFonts w:ascii="Palatino Linotype" w:hAnsi="Palatino Linotype"/>
          <w:sz w:val="24"/>
          <w:szCs w:val="24"/>
          <w:lang w:val="vi-VN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</w:t>
      </w:r>
      <w:r w:rsidR="00FC05DA">
        <w:rPr>
          <w:rFonts w:ascii="Palatino Linotype" w:eastAsia="SimHei" w:hAnsi="Palatino Linotype"/>
          <w:b/>
          <w:bCs/>
          <w:sz w:val="24"/>
          <w:szCs w:val="24"/>
        </w:rPr>
        <w:t>8</w:t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) </w:t>
      </w:r>
      <w:r w:rsidRPr="009F55F2">
        <w:rPr>
          <w:rFonts w:ascii="Palatino Linotype" w:hAnsi="Palatino Linotype"/>
          <w:sz w:val="24"/>
          <w:szCs w:val="24"/>
        </w:rPr>
        <w:t>C</w:t>
      </w:r>
      <w:r w:rsidRPr="009F55F2">
        <w:rPr>
          <w:rFonts w:ascii="Palatino Linotype" w:hAnsi="Palatino Linotype"/>
          <w:sz w:val="24"/>
          <w:szCs w:val="24"/>
          <w:lang w:val="vi-VN"/>
        </w:rPr>
        <w:t xml:space="preserve">ho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một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đa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giác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đều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n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đỉnh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, n </w:t>
      </w:r>
      <w:r w:rsidRPr="009F55F2">
        <w:rPr>
          <w:rFonts w:ascii="Palatino Linotype" w:hAnsi="Palatino Linotype"/>
          <w:sz w:val="24"/>
          <w:szCs w:val="24"/>
          <w:lang w:val="vi-VN"/>
        </w:rPr>
        <w:sym w:font="Symbol" w:char="F0CE"/>
      </w:r>
      <w:r w:rsidRPr="009F55F2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spellStart"/>
      <w:r w:rsidRPr="009F55F2">
        <w:rPr>
          <w:rFonts w:ascii="Palatino Linotype" w:hAnsi="Palatino Linotype"/>
          <w:b/>
          <w:sz w:val="24"/>
          <w:szCs w:val="24"/>
          <w:lang w:val="vi-VN"/>
        </w:rPr>
        <w:t>N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, n </w:t>
      </w:r>
      <w:r w:rsidRPr="009F55F2">
        <w:rPr>
          <w:rFonts w:ascii="Palatino Linotype" w:hAnsi="Palatino Linotype"/>
          <w:sz w:val="24"/>
          <w:szCs w:val="24"/>
          <w:lang w:val="vi-VN"/>
        </w:rPr>
        <w:sym w:font="Symbol" w:char="F0B3"/>
      </w:r>
      <w:r w:rsidRPr="009F55F2">
        <w:rPr>
          <w:rFonts w:ascii="Palatino Linotype" w:hAnsi="Palatino Linotype"/>
          <w:sz w:val="24"/>
          <w:szCs w:val="24"/>
          <w:lang w:val="vi-VN"/>
        </w:rPr>
        <w:t xml:space="preserve"> 3.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Tìm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n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biết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rằng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đa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giác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đã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cho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có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27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đường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spellStart"/>
      <w:r w:rsidRPr="009F55F2">
        <w:rPr>
          <w:rFonts w:ascii="Palatino Linotype" w:hAnsi="Palatino Linotype"/>
          <w:sz w:val="24"/>
          <w:szCs w:val="24"/>
          <w:lang w:val="vi-VN"/>
        </w:rPr>
        <w:t>chéo</w:t>
      </w:r>
      <w:proofErr w:type="spellEnd"/>
      <w:r w:rsidRPr="009F55F2">
        <w:rPr>
          <w:rFonts w:ascii="Palatino Linotype" w:hAnsi="Palatino Linotype"/>
          <w:sz w:val="24"/>
          <w:szCs w:val="24"/>
          <w:lang w:val="vi-VN"/>
        </w:rPr>
        <w:t>.</w:t>
      </w:r>
    </w:p>
    <w:p w14:paraId="1A54409C" w14:textId="0B7CBD37" w:rsidR="00B458F3" w:rsidRPr="009F55F2" w:rsidRDefault="00B458F3" w:rsidP="00FC05DA">
      <w:pPr>
        <w:tabs>
          <w:tab w:val="left" w:pos="0"/>
          <w:tab w:val="left" w:pos="851"/>
          <w:tab w:val="left" w:pos="3261"/>
          <w:tab w:val="left" w:pos="5387"/>
          <w:tab w:val="left" w:pos="7740"/>
        </w:tabs>
        <w:ind w:right="-180"/>
        <w:rPr>
          <w:rFonts w:ascii="Palatino Linotype" w:hAnsi="Palatino Linotype"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</w:t>
      </w:r>
      <w:r w:rsidR="00FC05DA">
        <w:rPr>
          <w:rFonts w:ascii="Palatino Linotype" w:eastAsia="SimHei" w:hAnsi="Palatino Linotype"/>
          <w:b/>
          <w:bCs/>
          <w:sz w:val="24"/>
          <w:szCs w:val="24"/>
        </w:rPr>
        <w:t>9</w:t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) </w:t>
      </w:r>
      <w:r w:rsidRPr="009F55F2">
        <w:rPr>
          <w:rFonts w:ascii="Palatino Linotype" w:eastAsia="SimHei" w:hAnsi="Palatino Linotype"/>
          <w:bCs/>
          <w:sz w:val="24"/>
          <w:szCs w:val="24"/>
        </w:rPr>
        <w:t xml:space="preserve">Cho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ai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đường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hẳng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song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ong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279" w:dyaOrig="380" w14:anchorId="3C322A99">
          <v:shape id="_x0000_i1079" type="#_x0000_t75" style="width:14.65pt;height:19.15pt" o:ole="">
            <v:imagedata r:id="rId167" o:title=""/>
          </v:shape>
          <o:OLEObject Type="Embed" ProgID="Equation.DSMT4" ShapeID="_x0000_i1079" DrawAspect="Content" ObjectID="_1699028789" r:id="rId168"/>
        </w:object>
      </w:r>
      <w:r w:rsidRPr="009F55F2">
        <w:rPr>
          <w:rFonts w:ascii="Palatino Linotype" w:hAnsi="Palatino Linotype"/>
        </w:rPr>
        <w:t>,</w:t>
      </w:r>
      <w:r w:rsidRPr="009F55F2">
        <w:rPr>
          <w:rFonts w:ascii="Palatino Linotype" w:hAnsi="Palatino Linotype"/>
          <w:position w:val="-12"/>
        </w:rPr>
        <w:object w:dxaOrig="300" w:dyaOrig="380" w14:anchorId="6B991196">
          <v:shape id="_x0000_i1080" type="#_x0000_t75" style="width:15pt;height:19.15pt" o:ole="">
            <v:imagedata r:id="rId169" o:title=""/>
          </v:shape>
          <o:OLEObject Type="Embed" ProgID="Equation.DSMT4" ShapeID="_x0000_i1080" DrawAspect="Content" ObjectID="_1699028790" r:id="rId170"/>
        </w:object>
      </w:r>
      <w:r w:rsidRPr="009F55F2">
        <w:rPr>
          <w:rFonts w:ascii="Palatino Linotype" w:hAnsi="Palatino Linotype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279" w:dyaOrig="380" w14:anchorId="6A4497CF">
          <v:shape id="_x0000_i1081" type="#_x0000_t75" style="width:14.65pt;height:19.15pt" o:ole="">
            <v:imagedata r:id="rId167" o:title=""/>
          </v:shape>
          <o:OLEObject Type="Embed" ProgID="Equation.DSMT4" ShapeID="_x0000_i1081" DrawAspect="Content" ObjectID="_1699028791" r:id="rId171"/>
        </w:object>
      </w:r>
      <w:proofErr w:type="spellStart"/>
      <w:r w:rsidRPr="009F55F2">
        <w:rPr>
          <w:rFonts w:ascii="Palatino Linotype" w:hAnsi="Palatino Linotype"/>
          <w:sz w:val="24"/>
          <w:szCs w:val="24"/>
        </w:rPr>
        <w:t>lấ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8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iể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, </w:t>
      </w:r>
      <w:proofErr w:type="spellStart"/>
      <w:r w:rsidRPr="009F55F2">
        <w:rPr>
          <w:rFonts w:ascii="Palatino Linotype" w:hAnsi="Palatino Linotype"/>
          <w:sz w:val="24"/>
          <w:szCs w:val="24"/>
        </w:rPr>
        <w:t>trê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r w:rsidRPr="009F55F2">
        <w:rPr>
          <w:rFonts w:ascii="Palatino Linotype" w:hAnsi="Palatino Linotype"/>
          <w:position w:val="-12"/>
        </w:rPr>
        <w:object w:dxaOrig="300" w:dyaOrig="380" w14:anchorId="6480C4D3">
          <v:shape id="_x0000_i1082" type="#_x0000_t75" style="width:15pt;height:19.15pt" o:ole="">
            <v:imagedata r:id="rId169" o:title=""/>
          </v:shape>
          <o:OLEObject Type="Embed" ProgID="Equation.DSMT4" ShapeID="_x0000_i1082" DrawAspect="Content" ObjectID="_1699028792" r:id="rId172"/>
        </w:object>
      </w:r>
      <w:proofErr w:type="spellStart"/>
      <w:r w:rsidRPr="009F55F2">
        <w:rPr>
          <w:rFonts w:ascii="Palatino Linotype" w:hAnsi="Palatino Linotype"/>
          <w:sz w:val="24"/>
          <w:szCs w:val="24"/>
        </w:rPr>
        <w:t>lấy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9 </w:t>
      </w:r>
      <w:proofErr w:type="spellStart"/>
      <w:r w:rsidRPr="009F55F2">
        <w:rPr>
          <w:rFonts w:ascii="Palatino Linotype" w:hAnsi="Palatino Linotype"/>
          <w:sz w:val="24"/>
          <w:szCs w:val="24"/>
        </w:rPr>
        <w:t>điểm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</w:t>
      </w:r>
      <w:proofErr w:type="spellStart"/>
      <w:proofErr w:type="gramStart"/>
      <w:r w:rsidRPr="009F55F2">
        <w:rPr>
          <w:rFonts w:ascii="Palatino Linotype" w:hAnsi="Palatino Linotype"/>
          <w:sz w:val="24"/>
          <w:szCs w:val="24"/>
        </w:rPr>
        <w:t>phân</w:t>
      </w:r>
      <w:proofErr w:type="spellEnd"/>
      <w:r w:rsidRPr="009F55F2">
        <w:rPr>
          <w:rFonts w:ascii="Palatino Linotype" w:hAnsi="Palatino Linotype"/>
          <w:sz w:val="24"/>
          <w:szCs w:val="24"/>
        </w:rPr>
        <w:t xml:space="preserve">  </w:t>
      </w:r>
      <w:proofErr w:type="spellStart"/>
      <w:r w:rsidRPr="009F55F2">
        <w:rPr>
          <w:rFonts w:ascii="Palatino Linotype" w:hAnsi="Palatino Linotype"/>
          <w:sz w:val="24"/>
          <w:szCs w:val="24"/>
        </w:rPr>
        <w:t>biệt</w:t>
      </w:r>
      <w:proofErr w:type="spellEnd"/>
      <w:proofErr w:type="gramEnd"/>
      <w:r w:rsidRPr="009F55F2">
        <w:rPr>
          <w:rFonts w:ascii="Palatino Linotype" w:hAnsi="Palatino Linotype"/>
          <w:sz w:val="24"/>
          <w:szCs w:val="24"/>
        </w:rPr>
        <w:t>.</w:t>
      </w:r>
    </w:p>
    <w:p w14:paraId="2D3F5A4B" w14:textId="77777777" w:rsidR="00B458F3" w:rsidRPr="009F55F2" w:rsidRDefault="00B458F3" w:rsidP="00B458F3">
      <w:pPr>
        <w:pStyle w:val="oancuaDanhsach"/>
        <w:numPr>
          <w:ilvl w:val="0"/>
          <w:numId w:val="2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1418" w:right="-360" w:hanging="284"/>
        <w:rPr>
          <w:rFonts w:ascii="Palatino Linotype" w:eastAsia="SimHei" w:hAnsi="Palatino Linotype"/>
          <w:bCs/>
        </w:rPr>
      </w:pPr>
      <w:proofErr w:type="spellStart"/>
      <w:r w:rsidRPr="009F55F2">
        <w:rPr>
          <w:rFonts w:ascii="Palatino Linotype" w:eastAsia="SimHei" w:hAnsi="Palatino Linotype"/>
          <w:bCs/>
          <w:lang w:val="en-US"/>
        </w:rPr>
        <w:t>Có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bao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nhiêu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tam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giác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có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ỉnh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là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iểm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trong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17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iểm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nói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trên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>.</w:t>
      </w:r>
    </w:p>
    <w:p w14:paraId="7277BCDE" w14:textId="77777777" w:rsidR="00B458F3" w:rsidRPr="009F55F2" w:rsidRDefault="00B458F3" w:rsidP="00B458F3">
      <w:pPr>
        <w:pStyle w:val="oancuaDanhsach"/>
        <w:numPr>
          <w:ilvl w:val="0"/>
          <w:numId w:val="2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1418" w:right="-360" w:hanging="284"/>
        <w:rPr>
          <w:rFonts w:ascii="Palatino Linotype" w:eastAsia="SimHei" w:hAnsi="Palatino Linotype"/>
          <w:bCs/>
        </w:rPr>
      </w:pPr>
      <w:proofErr w:type="spellStart"/>
      <w:r w:rsidRPr="009F55F2">
        <w:rPr>
          <w:rFonts w:ascii="Palatino Linotype" w:eastAsia="SimHei" w:hAnsi="Palatino Linotype"/>
          <w:bCs/>
          <w:lang w:val="en-US"/>
        </w:rPr>
        <w:t>Có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bao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nhiêu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tứ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giác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lồi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có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ỉnh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là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4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iểm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trong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17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điểm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nói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lang w:val="en-US"/>
        </w:rPr>
        <w:t>trên</w:t>
      </w:r>
      <w:proofErr w:type="spellEnd"/>
      <w:r w:rsidRPr="009F55F2">
        <w:rPr>
          <w:rFonts w:ascii="Palatino Linotype" w:eastAsia="SimHei" w:hAnsi="Palatino Linotype"/>
          <w:bCs/>
          <w:lang w:val="en-US"/>
        </w:rPr>
        <w:t>.</w:t>
      </w:r>
    </w:p>
    <w:p w14:paraId="63EB410B" w14:textId="00BE24D0" w:rsidR="00B458F3" w:rsidRPr="009F55F2" w:rsidRDefault="00B458F3" w:rsidP="00B458F3">
      <w:p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720" w:right="-180"/>
        <w:rPr>
          <w:rFonts w:ascii="Palatino Linotype" w:hAnsi="Palatino Linotype" w:cs="Chu Van An"/>
          <w:sz w:val="24"/>
          <w:szCs w:val="24"/>
        </w:rPr>
      </w:pPr>
      <w:r w:rsidRPr="009F55F2">
        <w:rPr>
          <w:rFonts w:ascii="Palatino Linotype" w:hAnsi="Palatino Linotype"/>
          <w:b/>
          <w:color w:val="FF0000"/>
          <w:sz w:val="24"/>
          <w:szCs w:val="24"/>
        </w:rPr>
        <w:sym w:font="Wingdings" w:char="F026"/>
      </w:r>
      <w:r w:rsidRPr="009F55F2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Vẽ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hai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ường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hẳng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song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ong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,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sau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đó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nhận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xét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xem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tam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giác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và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tứ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giác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lồi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cần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/>
          <w:i/>
          <w:color w:val="FF0000"/>
          <w:sz w:val="24"/>
          <w:szCs w:val="24"/>
        </w:rPr>
        <w:t>lấy</w:t>
      </w:r>
      <w:proofErr w:type="spellEnd"/>
      <w:r w:rsidRPr="009F55F2">
        <w:rPr>
          <w:rFonts w:ascii="Palatino Linotype" w:hAnsi="Palatino Linotype"/>
          <w:i/>
          <w:color w:val="FF0000"/>
          <w:sz w:val="24"/>
          <w:szCs w:val="24"/>
        </w:rPr>
        <w:t xml:space="preserve"> bao </w:t>
      </w:r>
    </w:p>
    <w:p w14:paraId="532B27EC" w14:textId="648693A3" w:rsidR="00B458F3" w:rsidRPr="009F55F2" w:rsidRDefault="00B458F3" w:rsidP="00FC05DA">
      <w:pPr>
        <w:tabs>
          <w:tab w:val="left" w:pos="851"/>
          <w:tab w:val="left" w:pos="3261"/>
          <w:tab w:val="left" w:pos="5387"/>
          <w:tab w:val="left" w:pos="7740"/>
        </w:tabs>
        <w:rPr>
          <w:rFonts w:ascii="Palatino Linotype" w:hAnsi="Palatino Linotype" w:cs="Chu Van An"/>
          <w:sz w:val="24"/>
          <w:szCs w:val="24"/>
        </w:rPr>
      </w:pPr>
      <w:proofErr w:type="spellStart"/>
      <w:r w:rsidRPr="009F55F2">
        <w:rPr>
          <w:rFonts w:ascii="Palatino Linotype" w:hAnsi="Palatino Linotype" w:cs="Chu Van An"/>
          <w:b/>
          <w:sz w:val="24"/>
          <w:szCs w:val="24"/>
        </w:rPr>
        <w:t>Bài</w:t>
      </w:r>
      <w:proofErr w:type="spellEnd"/>
      <w:r w:rsidRPr="009F55F2">
        <w:rPr>
          <w:rFonts w:ascii="Palatino Linotype" w:hAnsi="Palatino Linotype" w:cs="Chu Van An"/>
          <w:b/>
          <w:sz w:val="24"/>
          <w:szCs w:val="24"/>
        </w:rPr>
        <w:t xml:space="preserve"> 1</w:t>
      </w:r>
      <w:r w:rsidR="00FC05DA">
        <w:rPr>
          <w:rFonts w:ascii="Palatino Linotype" w:hAnsi="Palatino Linotype" w:cs="Chu Van An"/>
          <w:b/>
          <w:sz w:val="24"/>
          <w:szCs w:val="24"/>
        </w:rPr>
        <w:t>0</w:t>
      </w:r>
      <w:r w:rsidRPr="009F55F2">
        <w:rPr>
          <w:rFonts w:ascii="Palatino Linotype" w:hAnsi="Palatino Linotype" w:cs="Chu Van An"/>
          <w:b/>
          <w:sz w:val="24"/>
          <w:szCs w:val="24"/>
        </w:rPr>
        <w:t xml:space="preserve">)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Một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hiếc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hộp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đựng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r w:rsidRPr="009F55F2">
        <w:rPr>
          <w:rFonts w:ascii="Palatino Linotype" w:hAnsi="Palatino Linotype" w:cs="Chu Van An"/>
          <w:position w:val="-6"/>
          <w:sz w:val="24"/>
          <w:szCs w:val="24"/>
        </w:rPr>
        <w:object w:dxaOrig="200" w:dyaOrig="279" w14:anchorId="6E6B6976">
          <v:shape id="_x0000_i1312" type="#_x0000_t75" style="width:7.5pt;height:14.65pt" o:ole="">
            <v:imagedata r:id="rId173" o:title=""/>
          </v:shape>
          <o:OLEObject Type="Embed" ProgID="Equation.DSMT4" ShapeID="_x0000_i1312" DrawAspect="Content" ObjectID="_1699028793" r:id="rId174"/>
        </w:object>
      </w:r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ầu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trắng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, </w:t>
      </w:r>
      <w:r w:rsidRPr="009F55F2">
        <w:rPr>
          <w:rFonts w:ascii="Palatino Linotype" w:hAnsi="Palatino Linotype" w:cs="Chu Van An"/>
          <w:position w:val="-4"/>
          <w:sz w:val="24"/>
          <w:szCs w:val="24"/>
        </w:rPr>
        <w:object w:dxaOrig="200" w:dyaOrig="260" w14:anchorId="29B9CB28">
          <v:shape id="_x0000_i1313" type="#_x0000_t75" style="width:7.5pt;height:14.65pt" o:ole="">
            <v:imagedata r:id="rId175" o:title=""/>
          </v:shape>
          <o:OLEObject Type="Embed" ProgID="Equation.DSMT4" ShapeID="_x0000_i1313" DrawAspect="Content" ObjectID="_1699028794" r:id="rId176"/>
        </w:object>
      </w:r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ầu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đỏ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và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r w:rsidRPr="009F55F2">
        <w:rPr>
          <w:rFonts w:ascii="Palatino Linotype" w:hAnsi="Palatino Linotype" w:cs="Chu Van An"/>
          <w:position w:val="-4"/>
          <w:sz w:val="24"/>
          <w:szCs w:val="24"/>
        </w:rPr>
        <w:object w:dxaOrig="200" w:dyaOrig="260" w14:anchorId="57B37799">
          <v:shape id="_x0000_i1314" type="#_x0000_t75" style="width:7.5pt;height:14.65pt" o:ole="">
            <v:imagedata r:id="rId177" o:title=""/>
          </v:shape>
          <o:OLEObject Type="Embed" ProgID="Equation.DSMT4" ShapeID="_x0000_i1314" DrawAspect="Content" ObjectID="_1699028795" r:id="rId178"/>
        </w:object>
      </w:r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ầu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đen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.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ó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bao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nhiêu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ách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họn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r w:rsidRPr="009F55F2">
        <w:rPr>
          <w:rFonts w:ascii="Palatino Linotype" w:hAnsi="Palatino Linotype" w:cs="Chu Van An"/>
          <w:position w:val="-6"/>
          <w:sz w:val="24"/>
          <w:szCs w:val="24"/>
        </w:rPr>
        <w:object w:dxaOrig="200" w:dyaOrig="279" w14:anchorId="1B002005">
          <v:shape id="_x0000_i1315" type="#_x0000_t75" style="width:7.5pt;height:14.65pt" o:ole="">
            <v:imagedata r:id="rId179" o:title=""/>
          </v:shape>
          <o:OLEObject Type="Embed" ProgID="Equation.DSMT4" ShapeID="_x0000_i1315" DrawAspect="Content" ObjectID="_1699028796" r:id="rId180"/>
        </w:object>
      </w:r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quả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từ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hộp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sao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 xml:space="preserve"> </w:t>
      </w:r>
      <w:proofErr w:type="spellStart"/>
      <w:r w:rsidRPr="009F55F2">
        <w:rPr>
          <w:rFonts w:ascii="Palatino Linotype" w:hAnsi="Palatino Linotype" w:cs="Chu Van An"/>
          <w:sz w:val="24"/>
          <w:szCs w:val="24"/>
        </w:rPr>
        <w:t>cho</w:t>
      </w:r>
      <w:proofErr w:type="spellEnd"/>
      <w:r w:rsidRPr="009F55F2">
        <w:rPr>
          <w:rFonts w:ascii="Palatino Linotype" w:hAnsi="Palatino Linotype" w:cs="Chu Van An"/>
          <w:sz w:val="24"/>
          <w:szCs w:val="24"/>
        </w:rPr>
        <w:t>:</w:t>
      </w:r>
    </w:p>
    <w:p w14:paraId="39A77C46" w14:textId="77777777" w:rsidR="00B458F3" w:rsidRPr="009F55F2" w:rsidRDefault="00B458F3" w:rsidP="00B458F3">
      <w:pPr>
        <w:pStyle w:val="oancuaDanhsach"/>
        <w:numPr>
          <w:ilvl w:val="0"/>
          <w:numId w:val="1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1440"/>
        <w:rPr>
          <w:rFonts w:ascii="Palatino Linotype" w:hAnsi="Palatino Linotype" w:cs="Chu Van An"/>
        </w:rPr>
      </w:pPr>
      <w:proofErr w:type="spellStart"/>
      <w:r w:rsidRPr="009F55F2">
        <w:rPr>
          <w:rFonts w:ascii="Palatino Linotype" w:hAnsi="Palatino Linotype" w:cs="Chu Van An"/>
        </w:rPr>
        <w:t>Có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r w:rsidRPr="009F55F2">
        <w:rPr>
          <w:rFonts w:ascii="Palatino Linotype" w:hAnsi="Palatino Linotype"/>
          <w:position w:val="-6"/>
        </w:rPr>
        <w:object w:dxaOrig="180" w:dyaOrig="279" w14:anchorId="6ED927D2">
          <v:shape id="_x0000_i1316" type="#_x0000_t75" style="width:7.5pt;height:14.65pt" o:ole="">
            <v:imagedata r:id="rId181" o:title=""/>
          </v:shape>
          <o:OLEObject Type="Embed" ProgID="Equation.DSMT4" ShapeID="_x0000_i1316" DrawAspect="Content" ObjectID="_1699028797" r:id="rId182"/>
        </w:object>
      </w:r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quả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cầu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trắng</w:t>
      </w:r>
      <w:proofErr w:type="spellEnd"/>
      <w:r w:rsidRPr="009F55F2">
        <w:rPr>
          <w:rFonts w:ascii="Palatino Linotype" w:hAnsi="Palatino Linotype" w:cs="Chu Van An"/>
        </w:rPr>
        <w:t xml:space="preserve">, </w:t>
      </w:r>
      <w:r w:rsidRPr="009F55F2">
        <w:rPr>
          <w:rFonts w:ascii="Palatino Linotype" w:hAnsi="Palatino Linotype"/>
          <w:position w:val="-4"/>
        </w:rPr>
        <w:object w:dxaOrig="200" w:dyaOrig="260" w14:anchorId="1BD9927C">
          <v:shape id="_x0000_i1317" type="#_x0000_t75" style="width:7.5pt;height:14.65pt" o:ole="">
            <v:imagedata r:id="rId183" o:title=""/>
          </v:shape>
          <o:OLEObject Type="Embed" ProgID="Equation.DSMT4" ShapeID="_x0000_i1317" DrawAspect="Content" ObjectID="_1699028798" r:id="rId184"/>
        </w:object>
      </w:r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quả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cầu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đỏ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và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r w:rsidRPr="009F55F2">
        <w:rPr>
          <w:rFonts w:ascii="Palatino Linotype" w:hAnsi="Palatino Linotype"/>
          <w:position w:val="-4"/>
        </w:rPr>
        <w:object w:dxaOrig="139" w:dyaOrig="260" w14:anchorId="04D567CE">
          <v:shape id="_x0000_i1318" type="#_x0000_t75" style="width:7.5pt;height:14.65pt" o:ole="">
            <v:imagedata r:id="rId185" o:title=""/>
          </v:shape>
          <o:OLEObject Type="Embed" ProgID="Equation.DSMT4" ShapeID="_x0000_i1318" DrawAspect="Content" ObjectID="_1699028799" r:id="rId186"/>
        </w:object>
      </w:r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quả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cầu</w:t>
      </w:r>
      <w:proofErr w:type="spellEnd"/>
      <w:r w:rsidRPr="009F55F2">
        <w:rPr>
          <w:rFonts w:ascii="Palatino Linotype" w:hAnsi="Palatino Linotype" w:cs="Chu Van An"/>
        </w:rPr>
        <w:t xml:space="preserve"> </w:t>
      </w:r>
      <w:proofErr w:type="spellStart"/>
      <w:r w:rsidRPr="009F55F2">
        <w:rPr>
          <w:rFonts w:ascii="Palatino Linotype" w:hAnsi="Palatino Linotype" w:cs="Chu Van An"/>
        </w:rPr>
        <w:t>đen</w:t>
      </w:r>
      <w:proofErr w:type="spellEnd"/>
      <w:r w:rsidRPr="009F55F2">
        <w:rPr>
          <w:rFonts w:ascii="Palatino Linotype" w:hAnsi="Palatino Linotype" w:cs="Chu Van An"/>
        </w:rPr>
        <w:t>.</w:t>
      </w:r>
    </w:p>
    <w:p w14:paraId="695766B7" w14:textId="77777777" w:rsidR="00B458F3" w:rsidRPr="009F55F2" w:rsidRDefault="00B458F3" w:rsidP="00B458F3">
      <w:pPr>
        <w:pStyle w:val="oancuaDanhsach"/>
        <w:numPr>
          <w:ilvl w:val="0"/>
          <w:numId w:val="1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1440"/>
        <w:rPr>
          <w:rFonts w:ascii="Palatino Linotype" w:hAnsi="Palatino Linotype" w:cs="Chu Van An"/>
        </w:rPr>
      </w:pPr>
      <w:proofErr w:type="spellStart"/>
      <w:r w:rsidRPr="009F55F2">
        <w:rPr>
          <w:rFonts w:ascii="Palatino Linotype" w:hAnsi="Palatino Linotype" w:cs="Chu Van An"/>
          <w:lang w:val="en-US"/>
        </w:rPr>
        <w:t>Có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đúng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2 </w:t>
      </w:r>
      <w:proofErr w:type="spellStart"/>
      <w:r w:rsidRPr="009F55F2">
        <w:rPr>
          <w:rFonts w:ascii="Palatino Linotype" w:hAnsi="Palatino Linotype" w:cs="Chu Van An"/>
          <w:lang w:val="en-US"/>
        </w:rPr>
        <w:t>quả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cầu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trắng</w:t>
      </w:r>
      <w:proofErr w:type="spellEnd"/>
      <w:r w:rsidRPr="009F55F2">
        <w:rPr>
          <w:rFonts w:ascii="Palatino Linotype" w:hAnsi="Palatino Linotype" w:cs="Chu Van An"/>
          <w:lang w:val="en-US"/>
        </w:rPr>
        <w:t>.</w:t>
      </w:r>
    </w:p>
    <w:p w14:paraId="590C59CA" w14:textId="77777777" w:rsidR="00B458F3" w:rsidRPr="009F55F2" w:rsidRDefault="00B458F3" w:rsidP="00B458F3">
      <w:pPr>
        <w:pStyle w:val="oancuaDanhsach"/>
        <w:numPr>
          <w:ilvl w:val="0"/>
          <w:numId w:val="1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ind w:left="1440"/>
        <w:rPr>
          <w:rFonts w:ascii="Palatino Linotype" w:hAnsi="Palatino Linotype" w:cs="Chu Van An"/>
        </w:rPr>
      </w:pPr>
      <w:proofErr w:type="spellStart"/>
      <w:r w:rsidRPr="009F55F2">
        <w:rPr>
          <w:rFonts w:ascii="Palatino Linotype" w:hAnsi="Palatino Linotype" w:cs="Chu Van An"/>
          <w:lang w:val="en-US"/>
        </w:rPr>
        <w:t>Có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ít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nhất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2 </w:t>
      </w:r>
      <w:proofErr w:type="spellStart"/>
      <w:r w:rsidRPr="009F55F2">
        <w:rPr>
          <w:rFonts w:ascii="Palatino Linotype" w:hAnsi="Palatino Linotype" w:cs="Chu Van An"/>
          <w:lang w:val="en-US"/>
        </w:rPr>
        <w:t>quả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cầu</w:t>
      </w:r>
      <w:proofErr w:type="spellEnd"/>
      <w:r w:rsidRPr="009F55F2">
        <w:rPr>
          <w:rFonts w:ascii="Palatino Linotype" w:hAnsi="Palatino Linotype" w:cs="Chu Van An"/>
          <w:lang w:val="en-US"/>
        </w:rPr>
        <w:t xml:space="preserve"> </w:t>
      </w:r>
      <w:proofErr w:type="spellStart"/>
      <w:r w:rsidRPr="009F55F2">
        <w:rPr>
          <w:rFonts w:ascii="Palatino Linotype" w:hAnsi="Palatino Linotype" w:cs="Chu Van An"/>
          <w:lang w:val="en-US"/>
        </w:rPr>
        <w:t>đen</w:t>
      </w:r>
      <w:proofErr w:type="spellEnd"/>
      <w:r w:rsidRPr="009F55F2">
        <w:rPr>
          <w:rFonts w:ascii="Palatino Linotype" w:hAnsi="Palatino Linotype" w:cs="Chu Van An"/>
          <w:lang w:val="en-US"/>
        </w:rPr>
        <w:t>.</w:t>
      </w:r>
    </w:p>
    <w:p w14:paraId="49DD7605" w14:textId="25E74B89" w:rsidR="00B458F3" w:rsidRPr="009F55F2" w:rsidRDefault="00B458F3" w:rsidP="00FC05DA">
      <w:pPr>
        <w:tabs>
          <w:tab w:val="left" w:pos="9630"/>
        </w:tabs>
        <w:spacing w:before="120" w:after="120" w:line="240" w:lineRule="auto"/>
        <w:rPr>
          <w:rFonts w:ascii="Palatino Linotype" w:eastAsia="SimHei" w:hAnsi="Palatino Linotype"/>
          <w:bCs/>
          <w:sz w:val="24"/>
          <w:szCs w:val="24"/>
        </w:rPr>
      </w:pPr>
      <w:proofErr w:type="spellStart"/>
      <w:r w:rsidRPr="009F55F2">
        <w:rPr>
          <w:rFonts w:ascii="Palatino Linotype" w:eastAsia="SimHei" w:hAnsi="Palatino Linotype"/>
          <w:b/>
          <w:bCs/>
          <w:sz w:val="24"/>
          <w:szCs w:val="24"/>
        </w:rPr>
        <w:t>Bài</w:t>
      </w:r>
      <w:proofErr w:type="spellEnd"/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 1</w:t>
      </w:r>
      <w:r w:rsidR="00FC05DA">
        <w:rPr>
          <w:rFonts w:ascii="Palatino Linotype" w:eastAsia="SimHei" w:hAnsi="Palatino Linotype"/>
          <w:b/>
          <w:bCs/>
          <w:sz w:val="24"/>
          <w:szCs w:val="24"/>
        </w:rPr>
        <w:t>1</w:t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)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Mộ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lớp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ọc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40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ọc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inh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rong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đ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25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và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15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.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bao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hiêu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ách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ọ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ra 7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ọc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inh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đi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dự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đại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ội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sao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ho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:</w:t>
      </w:r>
    </w:p>
    <w:p w14:paraId="50057D46" w14:textId="77777777" w:rsidR="00B458F3" w:rsidRPr="009F55F2" w:rsidRDefault="00B458F3" w:rsidP="00B458F3">
      <w:pPr>
        <w:tabs>
          <w:tab w:val="left" w:pos="1080"/>
          <w:tab w:val="left" w:pos="6480"/>
          <w:tab w:val="left" w:pos="9630"/>
        </w:tabs>
        <w:spacing w:before="120" w:after="120" w:line="240" w:lineRule="auto"/>
        <w:ind w:left="36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ab/>
        <w:t xml:space="preserve">a)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Không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phâ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biệ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b) 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2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và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4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</w:p>
    <w:p w14:paraId="7DA3D000" w14:textId="77777777" w:rsidR="00B458F3" w:rsidRPr="009F55F2" w:rsidRDefault="00B458F3" w:rsidP="00B458F3">
      <w:pPr>
        <w:tabs>
          <w:tab w:val="left" w:pos="1080"/>
          <w:tab w:val="left" w:pos="6480"/>
          <w:tab w:val="left" w:pos="9630"/>
        </w:tabs>
        <w:spacing w:before="120" w:after="120" w:line="240" w:lineRule="auto"/>
        <w:ind w:left="36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tab/>
        <w:t xml:space="preserve">c) 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hiều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hấ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3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d) 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Tấ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ả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là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</w:p>
    <w:p w14:paraId="106F8D95" w14:textId="77777777" w:rsidR="00B458F3" w:rsidRPr="009F55F2" w:rsidRDefault="00B458F3" w:rsidP="00B458F3">
      <w:pPr>
        <w:tabs>
          <w:tab w:val="left" w:pos="1080"/>
          <w:tab w:val="left" w:pos="6480"/>
          <w:tab w:val="left" w:pos="9630"/>
        </w:tabs>
        <w:spacing w:before="120" w:after="120" w:line="240" w:lineRule="auto"/>
        <w:ind w:left="360"/>
        <w:rPr>
          <w:rFonts w:ascii="Palatino Linotype" w:eastAsia="SimHei" w:hAnsi="Palatino Linotype"/>
          <w:bCs/>
          <w:sz w:val="24"/>
          <w:szCs w:val="24"/>
        </w:rPr>
      </w:pPr>
      <w:r w:rsidRPr="009F55F2">
        <w:rPr>
          <w:rFonts w:ascii="Palatino Linotype" w:eastAsia="SimHei" w:hAnsi="Palatino Linotype"/>
          <w:b/>
          <w:bCs/>
          <w:sz w:val="24"/>
          <w:szCs w:val="24"/>
        </w:rPr>
        <w:lastRenderedPageBreak/>
        <w:tab/>
        <w:t>d)</w:t>
      </w:r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Nam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hiều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hơ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  <w:r w:rsidRPr="009F55F2">
        <w:rPr>
          <w:rFonts w:ascii="Palatino Linotype" w:eastAsia="SimHei" w:hAnsi="Palatino Linotype"/>
          <w:bCs/>
          <w:sz w:val="24"/>
          <w:szCs w:val="24"/>
        </w:rPr>
        <w:tab/>
      </w:r>
      <w:r w:rsidRPr="009F55F2">
        <w:rPr>
          <w:rFonts w:ascii="Palatino Linotype" w:eastAsia="SimHei" w:hAnsi="Palatino Linotype"/>
          <w:b/>
          <w:bCs/>
          <w:sz w:val="24"/>
          <w:szCs w:val="24"/>
        </w:rPr>
        <w:t xml:space="preserve">e) 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Có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am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lẫn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và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í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hất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 xml:space="preserve"> 4 </w:t>
      </w:r>
      <w:proofErr w:type="spellStart"/>
      <w:r w:rsidRPr="009F55F2">
        <w:rPr>
          <w:rFonts w:ascii="Palatino Linotype" w:eastAsia="SimHei" w:hAnsi="Palatino Linotype"/>
          <w:bCs/>
          <w:sz w:val="24"/>
          <w:szCs w:val="24"/>
        </w:rPr>
        <w:t>nữ</w:t>
      </w:r>
      <w:proofErr w:type="spellEnd"/>
      <w:r w:rsidRPr="009F55F2">
        <w:rPr>
          <w:rFonts w:ascii="Palatino Linotype" w:eastAsia="SimHei" w:hAnsi="Palatino Linotype"/>
          <w:bCs/>
          <w:sz w:val="24"/>
          <w:szCs w:val="24"/>
        </w:rPr>
        <w:t>.</w:t>
      </w:r>
    </w:p>
    <w:p w14:paraId="06F0833D" w14:textId="77777777" w:rsidR="005F6FDD" w:rsidRDefault="005F6FDD"/>
    <w:sectPr w:rsidR="005F6F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hu Van An">
    <w:altName w:val="Cambria"/>
    <w:charset w:val="00"/>
    <w:family w:val="roman"/>
    <w:pitch w:val="variable"/>
    <w:sig w:usb0="20000A87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C3588B"/>
    <w:multiLevelType w:val="hybridMultilevel"/>
    <w:tmpl w:val="137E35CA"/>
    <w:lvl w:ilvl="0" w:tplc="DFBE32B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1797121"/>
    <w:multiLevelType w:val="hybridMultilevel"/>
    <w:tmpl w:val="6FA2F758"/>
    <w:lvl w:ilvl="0" w:tplc="DFBE32B6">
      <w:start w:val="1"/>
      <w:numFmt w:val="lowerLetter"/>
      <w:lvlText w:val="%1)"/>
      <w:lvlJc w:val="left"/>
      <w:pPr>
        <w:ind w:left="12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47" w:hanging="360"/>
      </w:pPr>
    </w:lvl>
    <w:lvl w:ilvl="2" w:tplc="0409001B" w:tentative="1">
      <w:start w:val="1"/>
      <w:numFmt w:val="lowerRoman"/>
      <w:lvlText w:val="%3."/>
      <w:lvlJc w:val="right"/>
      <w:pPr>
        <w:ind w:left="2667" w:hanging="180"/>
      </w:pPr>
    </w:lvl>
    <w:lvl w:ilvl="3" w:tplc="0409000F" w:tentative="1">
      <w:start w:val="1"/>
      <w:numFmt w:val="decimal"/>
      <w:lvlText w:val="%4."/>
      <w:lvlJc w:val="left"/>
      <w:pPr>
        <w:ind w:left="3387" w:hanging="360"/>
      </w:pPr>
    </w:lvl>
    <w:lvl w:ilvl="4" w:tplc="04090019" w:tentative="1">
      <w:start w:val="1"/>
      <w:numFmt w:val="lowerLetter"/>
      <w:lvlText w:val="%5."/>
      <w:lvlJc w:val="left"/>
      <w:pPr>
        <w:ind w:left="4107" w:hanging="360"/>
      </w:pPr>
    </w:lvl>
    <w:lvl w:ilvl="5" w:tplc="0409001B" w:tentative="1">
      <w:start w:val="1"/>
      <w:numFmt w:val="lowerRoman"/>
      <w:lvlText w:val="%6."/>
      <w:lvlJc w:val="right"/>
      <w:pPr>
        <w:ind w:left="4827" w:hanging="180"/>
      </w:pPr>
    </w:lvl>
    <w:lvl w:ilvl="6" w:tplc="0409000F" w:tentative="1">
      <w:start w:val="1"/>
      <w:numFmt w:val="decimal"/>
      <w:lvlText w:val="%7."/>
      <w:lvlJc w:val="left"/>
      <w:pPr>
        <w:ind w:left="5547" w:hanging="360"/>
      </w:pPr>
    </w:lvl>
    <w:lvl w:ilvl="7" w:tplc="04090019" w:tentative="1">
      <w:start w:val="1"/>
      <w:numFmt w:val="lowerLetter"/>
      <w:lvlText w:val="%8."/>
      <w:lvlJc w:val="left"/>
      <w:pPr>
        <w:ind w:left="6267" w:hanging="360"/>
      </w:pPr>
    </w:lvl>
    <w:lvl w:ilvl="8" w:tplc="0409001B" w:tentative="1">
      <w:start w:val="1"/>
      <w:numFmt w:val="lowerRoman"/>
      <w:lvlText w:val="%9."/>
      <w:lvlJc w:val="right"/>
      <w:pPr>
        <w:ind w:left="69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8F3"/>
    <w:rsid w:val="005F6FDD"/>
    <w:rsid w:val="00B458F3"/>
    <w:rsid w:val="00FC0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B33E5B"/>
  <w15:chartTrackingRefBased/>
  <w15:docId w15:val="{6C2EB1E3-3741-4CB3-81E8-99AF9850C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458F3"/>
    <w:pPr>
      <w:spacing w:after="200" w:line="276" w:lineRule="auto"/>
    </w:pPr>
    <w:rPr>
      <w:rFonts w:ascii="Times New Roman" w:eastAsia="Calibri" w:hAnsi="Times New Roman" w:cs="Times New Roman"/>
      <w:sz w:val="20"/>
      <w:szCs w:val="20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B458F3"/>
    <w:pPr>
      <w:ind w:left="720"/>
    </w:pPr>
    <w:rPr>
      <w:sz w:val="24"/>
      <w:szCs w:val="24"/>
      <w:lang w:val="x-none" w:eastAsia="x-none"/>
    </w:rPr>
  </w:style>
  <w:style w:type="table" w:styleId="LiBang">
    <w:name w:val="Table Grid"/>
    <w:aliases w:val="trongbang"/>
    <w:basedOn w:val="BangThngthng"/>
    <w:uiPriority w:val="39"/>
    <w:qFormat/>
    <w:rsid w:val="00B458F3"/>
    <w:pPr>
      <w:spacing w:after="0" w:line="240" w:lineRule="auto"/>
    </w:pPr>
    <w:rPr>
      <w:rFonts w:ascii="Calibri" w:eastAsia="Calibri" w:hAnsi="Calibri" w:cs="Times New Roman"/>
      <w:sz w:val="20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B458F3"/>
    <w:rPr>
      <w:rFonts w:ascii="Times New Roman" w:eastAsia="Calibri" w:hAnsi="Times New Roman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19.wmf"/><Relationship Id="rId84" Type="http://schemas.openxmlformats.org/officeDocument/2006/relationships/image" Target="media/image29.wmf"/><Relationship Id="rId138" Type="http://schemas.openxmlformats.org/officeDocument/2006/relationships/oleObject" Target="embeddings/oleObject81.bin"/><Relationship Id="rId159" Type="http://schemas.openxmlformats.org/officeDocument/2006/relationships/image" Target="media/image64.wmf"/><Relationship Id="rId170" Type="http://schemas.openxmlformats.org/officeDocument/2006/relationships/oleObject" Target="embeddings/oleObject97.bin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4.wmf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8.bin"/><Relationship Id="rId5" Type="http://schemas.openxmlformats.org/officeDocument/2006/relationships/image" Target="media/image1.wmf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4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41.bin"/><Relationship Id="rId118" Type="http://schemas.openxmlformats.org/officeDocument/2006/relationships/oleObject" Target="embeddings/oleObject70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52.bin"/><Relationship Id="rId150" Type="http://schemas.openxmlformats.org/officeDocument/2006/relationships/image" Target="media/image58.png"/><Relationship Id="rId171" Type="http://schemas.openxmlformats.org/officeDocument/2006/relationships/oleObject" Target="embeddings/oleObject98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40.wmf"/><Relationship Id="rId129" Type="http://schemas.openxmlformats.org/officeDocument/2006/relationships/image" Target="media/image49.wmf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47.bin"/><Relationship Id="rId96" Type="http://schemas.openxmlformats.org/officeDocument/2006/relationships/image" Target="media/image34.wmf"/><Relationship Id="rId140" Type="http://schemas.openxmlformats.org/officeDocument/2006/relationships/image" Target="media/image54.wmf"/><Relationship Id="rId161" Type="http://schemas.openxmlformats.org/officeDocument/2006/relationships/image" Target="media/image65.wmf"/><Relationship Id="rId182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42.bin"/><Relationship Id="rId86" Type="http://schemas.openxmlformats.org/officeDocument/2006/relationships/image" Target="media/image30.wmf"/><Relationship Id="rId130" Type="http://schemas.openxmlformats.org/officeDocument/2006/relationships/oleObject" Target="embeddings/oleObject77.bin"/><Relationship Id="rId151" Type="http://schemas.openxmlformats.org/officeDocument/2006/relationships/image" Target="media/image59.svg"/><Relationship Id="rId172" Type="http://schemas.openxmlformats.org/officeDocument/2006/relationships/oleObject" Target="embeddings/oleObject99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6" Type="http://schemas.openxmlformats.org/officeDocument/2006/relationships/image" Target="media/image25.wmf"/><Relationship Id="rId97" Type="http://schemas.openxmlformats.org/officeDocument/2006/relationships/oleObject" Target="embeddings/oleObject59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72.bin"/><Relationship Id="rId125" Type="http://schemas.openxmlformats.org/officeDocument/2006/relationships/image" Target="media/image47.wmf"/><Relationship Id="rId141" Type="http://schemas.openxmlformats.org/officeDocument/2006/relationships/oleObject" Target="embeddings/oleObject83.bin"/><Relationship Id="rId146" Type="http://schemas.openxmlformats.org/officeDocument/2006/relationships/image" Target="media/image57.wmf"/><Relationship Id="rId167" Type="http://schemas.openxmlformats.org/officeDocument/2006/relationships/image" Target="media/image68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0.wmf"/><Relationship Id="rId87" Type="http://schemas.openxmlformats.org/officeDocument/2006/relationships/oleObject" Target="embeddings/oleObject53.bin"/><Relationship Id="rId110" Type="http://schemas.openxmlformats.org/officeDocument/2006/relationships/image" Target="media/image41.wmf"/><Relationship Id="rId115" Type="http://schemas.openxmlformats.org/officeDocument/2006/relationships/image" Target="media/image43.wmf"/><Relationship Id="rId131" Type="http://schemas.openxmlformats.org/officeDocument/2006/relationships/image" Target="media/image50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102.bin"/><Relationship Id="rId61" Type="http://schemas.openxmlformats.org/officeDocument/2006/relationships/oleObject" Target="embeddings/oleObject39.bin"/><Relationship Id="rId82" Type="http://schemas.openxmlformats.org/officeDocument/2006/relationships/image" Target="media/image28.wmf"/><Relationship Id="rId152" Type="http://schemas.openxmlformats.org/officeDocument/2006/relationships/image" Target="media/image60.png"/><Relationship Id="rId173" Type="http://schemas.openxmlformats.org/officeDocument/2006/relationships/image" Target="media/image70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3.wmf"/><Relationship Id="rId93" Type="http://schemas.openxmlformats.org/officeDocument/2006/relationships/oleObject" Target="embeddings/oleObject57.bin"/><Relationship Id="rId98" Type="http://schemas.openxmlformats.org/officeDocument/2006/relationships/image" Target="media/image35.wmf"/><Relationship Id="rId121" Type="http://schemas.openxmlformats.org/officeDocument/2006/relationships/image" Target="media/image45.wmf"/><Relationship Id="rId142" Type="http://schemas.openxmlformats.org/officeDocument/2006/relationships/image" Target="media/image55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43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40.bin"/><Relationship Id="rId83" Type="http://schemas.openxmlformats.org/officeDocument/2006/relationships/oleObject" Target="embeddings/oleObject51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0.bin"/><Relationship Id="rId179" Type="http://schemas.openxmlformats.org/officeDocument/2006/relationships/image" Target="media/image7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5.bin"/><Relationship Id="rId106" Type="http://schemas.openxmlformats.org/officeDocument/2006/relationships/image" Target="media/image39.wmf"/><Relationship Id="rId127" Type="http://schemas.openxmlformats.org/officeDocument/2006/relationships/image" Target="media/image4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6.wmf"/><Relationship Id="rId94" Type="http://schemas.openxmlformats.org/officeDocument/2006/relationships/image" Target="media/image33.wmf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9.wmf"/><Relationship Id="rId185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1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1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49.bin"/><Relationship Id="rId102" Type="http://schemas.openxmlformats.org/officeDocument/2006/relationships/image" Target="media/image37.wmf"/><Relationship Id="rId123" Type="http://schemas.openxmlformats.org/officeDocument/2006/relationships/image" Target="media/image46.wmf"/><Relationship Id="rId144" Type="http://schemas.openxmlformats.org/officeDocument/2006/relationships/image" Target="media/image56.wmf"/><Relationship Id="rId90" Type="http://schemas.openxmlformats.org/officeDocument/2006/relationships/oleObject" Target="embeddings/oleObject55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4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9.bin"/><Relationship Id="rId80" Type="http://schemas.openxmlformats.org/officeDocument/2006/relationships/image" Target="media/image27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10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7.bin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4.bin"/><Relationship Id="rId70" Type="http://schemas.openxmlformats.org/officeDocument/2006/relationships/image" Target="media/image22.wmf"/><Relationship Id="rId91" Type="http://schemas.openxmlformats.org/officeDocument/2006/relationships/image" Target="media/image32.wmf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95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8.bin"/><Relationship Id="rId60" Type="http://schemas.openxmlformats.org/officeDocument/2006/relationships/oleObject" Target="embeddings/oleObject38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240</Words>
  <Characters>7068</Characters>
  <Application>Microsoft Office Word</Application>
  <DocSecurity>0</DocSecurity>
  <Lines>58</Lines>
  <Paragraphs>1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hị Hương Diễm</dc:creator>
  <cp:keywords/>
  <dc:description/>
  <cp:lastModifiedBy>Võ Thị Hương Diễm</cp:lastModifiedBy>
  <cp:revision>1</cp:revision>
  <dcterms:created xsi:type="dcterms:W3CDTF">2021-11-21T11:22:00Z</dcterms:created>
  <dcterms:modified xsi:type="dcterms:W3CDTF">2021-11-21T11:28:00Z</dcterms:modified>
</cp:coreProperties>
</file>